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73" w:type="dxa"/>
        <w:tblInd w:w="-864" w:type="dxa"/>
        <w:tblLook w:val="00A0" w:firstRow="1" w:lastRow="0" w:firstColumn="1" w:lastColumn="0" w:noHBand="0" w:noVBand="0"/>
      </w:tblPr>
      <w:tblGrid>
        <w:gridCol w:w="3516"/>
        <w:gridCol w:w="7357"/>
      </w:tblGrid>
      <w:tr w:rsidR="000D0B99" w:rsidRPr="003D43B7" w14:paraId="714B62D6" w14:textId="77777777" w:rsidTr="000D0B99">
        <w:trPr>
          <w:trHeight w:val="1967"/>
        </w:trPr>
        <w:tc>
          <w:tcPr>
            <w:tcW w:w="3516" w:type="dxa"/>
          </w:tcPr>
          <w:p w14:paraId="76F87497" w14:textId="77777777" w:rsidR="000D0B99" w:rsidRPr="003D43B7" w:rsidRDefault="000D0B99" w:rsidP="000D0B99">
            <w:pPr>
              <w:jc w:val="center"/>
            </w:pPr>
            <w:r>
              <w:rPr>
                <w:noProof/>
                <w:lang w:eastAsia="en-AU"/>
              </w:rPr>
              <w:drawing>
                <wp:inline distT="0" distB="0" distL="0" distR="0" wp14:anchorId="2FE71233" wp14:editId="4EB1F662">
                  <wp:extent cx="1403498" cy="1207661"/>
                  <wp:effectExtent l="0" t="0" r="6350" b="0"/>
                  <wp:docPr id="25"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04257" cy="1208314"/>
                          </a:xfrm>
                          <a:prstGeom prst="rect">
                            <a:avLst/>
                          </a:prstGeom>
                          <a:noFill/>
                          <a:ln>
                            <a:noFill/>
                          </a:ln>
                        </pic:spPr>
                      </pic:pic>
                    </a:graphicData>
                  </a:graphic>
                </wp:inline>
              </w:drawing>
            </w:r>
          </w:p>
        </w:tc>
        <w:tc>
          <w:tcPr>
            <w:tcW w:w="7357" w:type="dxa"/>
          </w:tcPr>
          <w:p w14:paraId="349DB22D" w14:textId="77777777" w:rsidR="000D0B99" w:rsidRPr="003D43B7" w:rsidRDefault="000D0B99" w:rsidP="000D0B99">
            <w:pPr>
              <w:rPr>
                <w:b/>
                <w:sz w:val="16"/>
                <w:szCs w:val="16"/>
              </w:rPr>
            </w:pPr>
          </w:p>
          <w:p w14:paraId="20C942CA" w14:textId="77777777" w:rsidR="000D0B99" w:rsidRDefault="000D0B99" w:rsidP="000D0B99">
            <w:pPr>
              <w:jc w:val="right"/>
              <w:rPr>
                <w:b/>
                <w:sz w:val="32"/>
                <w:szCs w:val="32"/>
              </w:rPr>
            </w:pPr>
            <w:r>
              <w:rPr>
                <w:bCs/>
              </w:rPr>
              <w:t xml:space="preserve">Student Name </w:t>
            </w:r>
            <w:r w:rsidRPr="003654EB">
              <w:rPr>
                <w:bCs/>
              </w:rPr>
              <w:t>_______________________</w:t>
            </w:r>
          </w:p>
          <w:p w14:paraId="6413FC13" w14:textId="77777777" w:rsidR="000D0B99" w:rsidRPr="00EF6547" w:rsidRDefault="000D0B99" w:rsidP="000D0B99">
            <w:pPr>
              <w:jc w:val="center"/>
              <w:rPr>
                <w:b/>
                <w:sz w:val="32"/>
                <w:szCs w:val="32"/>
              </w:rPr>
            </w:pPr>
            <w:r w:rsidRPr="00EF6547">
              <w:rPr>
                <w:b/>
                <w:sz w:val="32"/>
                <w:szCs w:val="32"/>
              </w:rPr>
              <w:t>Eastern Goldfields College</w:t>
            </w:r>
          </w:p>
          <w:p w14:paraId="6DBA43AF" w14:textId="6003D9EF" w:rsidR="000D0B99" w:rsidRPr="00EF6547" w:rsidRDefault="00556EC7" w:rsidP="000D0B99">
            <w:pPr>
              <w:pStyle w:val="TestStyle1"/>
            </w:pPr>
            <w:r>
              <w:t>Mathematics Methods      2019</w:t>
            </w:r>
          </w:p>
          <w:p w14:paraId="1DC3882A" w14:textId="77777777" w:rsidR="000D0B99" w:rsidRPr="003D43B7" w:rsidRDefault="000D0B99" w:rsidP="000D0B99">
            <w:pPr>
              <w:pStyle w:val="TestStyle1"/>
            </w:pPr>
            <w:r w:rsidRPr="00EF6547">
              <w:t xml:space="preserve">Test </w:t>
            </w:r>
            <w:r>
              <w:t>2</w:t>
            </w:r>
            <w:r w:rsidRPr="00EF6547">
              <w:fldChar w:fldCharType="begin"/>
            </w:r>
            <w:r w:rsidRPr="00EF6547">
              <w:instrText xml:space="preserve"> ASK  Number  \* MERGEFORMAT </w:instrText>
            </w:r>
            <w:r w:rsidRPr="00EF6547">
              <w:fldChar w:fldCharType="separate"/>
            </w:r>
            <w:r>
              <w:t>1</w:t>
            </w:r>
            <w:r w:rsidRPr="00EF6547">
              <w:fldChar w:fldCharType="end"/>
            </w:r>
            <w:r w:rsidRPr="00EF6547">
              <w:fldChar w:fldCharType="begin"/>
            </w:r>
            <w:r w:rsidRPr="00EF6547">
              <w:instrText xml:space="preserve"> ASK  Number \d 1  \* MERGEFORMAT </w:instrText>
            </w:r>
            <w:r w:rsidRPr="00EF6547">
              <w:fldChar w:fldCharType="separate"/>
            </w:r>
            <w:r>
              <w:t>1</w:t>
            </w:r>
            <w:r w:rsidRPr="00EF6547">
              <w:fldChar w:fldCharType="end"/>
            </w:r>
            <w:r>
              <w:t>– Calculator</w:t>
            </w:r>
            <w:r w:rsidRPr="00EF6547">
              <w:t xml:space="preserve"> Free Section</w:t>
            </w:r>
          </w:p>
        </w:tc>
      </w:tr>
      <w:tr w:rsidR="000D0B99" w:rsidRPr="003D43B7" w14:paraId="6F7D9436" w14:textId="77777777" w:rsidTr="000D0B99">
        <w:trPr>
          <w:trHeight w:val="602"/>
        </w:trPr>
        <w:tc>
          <w:tcPr>
            <w:tcW w:w="3516" w:type="dxa"/>
          </w:tcPr>
          <w:p w14:paraId="741B92B1" w14:textId="77777777" w:rsidR="000D0B99" w:rsidRPr="003D43B7" w:rsidRDefault="000D0B99" w:rsidP="000D0B99"/>
          <w:p w14:paraId="440991BD" w14:textId="3E28CDD0" w:rsidR="00474367" w:rsidRDefault="00474367" w:rsidP="000D0B99">
            <w:r>
              <w:t>Reading Time: 2 minutes</w:t>
            </w:r>
          </w:p>
          <w:p w14:paraId="60D78051" w14:textId="6B6A8119" w:rsidR="000D0B99" w:rsidRPr="003D43B7" w:rsidRDefault="00A30E86" w:rsidP="000D0B99">
            <w:r>
              <w:t>Working Time: 25</w:t>
            </w:r>
            <w:r w:rsidR="000D0B99" w:rsidRPr="003D43B7">
              <w:t xml:space="preserve"> minutes</w:t>
            </w:r>
          </w:p>
        </w:tc>
        <w:tc>
          <w:tcPr>
            <w:tcW w:w="7357" w:type="dxa"/>
          </w:tcPr>
          <w:p w14:paraId="4662928B" w14:textId="77777777" w:rsidR="000D0B99" w:rsidRPr="003D43B7" w:rsidRDefault="000D0B99" w:rsidP="000D0B99"/>
          <w:p w14:paraId="4E9CC6A5" w14:textId="6973184D" w:rsidR="000D0B99" w:rsidRPr="003D43B7" w:rsidRDefault="000D0B99" w:rsidP="000D0B99">
            <w:pPr>
              <w:jc w:val="right"/>
            </w:pPr>
            <w:r w:rsidRPr="003D43B7">
              <w:t xml:space="preserve">Total Marks: </w:t>
            </w:r>
            <w:r w:rsidR="00A30E86">
              <w:t>25</w:t>
            </w:r>
            <w:r>
              <w:t xml:space="preserve"> </w:t>
            </w:r>
            <w:r w:rsidRPr="003D43B7">
              <w:t>marks</w:t>
            </w:r>
          </w:p>
        </w:tc>
      </w:tr>
    </w:tbl>
    <w:p w14:paraId="14321664" w14:textId="77777777" w:rsidR="000D0B99" w:rsidRDefault="000D0B99" w:rsidP="000D0B99"/>
    <w:p w14:paraId="6091AFC0" w14:textId="48678710" w:rsidR="00734CDF" w:rsidRDefault="00556EC7" w:rsidP="00556EC7">
      <w:pPr>
        <w:pStyle w:val="ListParagraph"/>
        <w:numPr>
          <w:ilvl w:val="0"/>
          <w:numId w:val="18"/>
        </w:numPr>
        <w:ind w:left="0" w:hanging="851"/>
      </w:pPr>
      <w:r>
        <w:t>[6 marks – 3, 3</w:t>
      </w:r>
      <w:r w:rsidR="000D0B99">
        <w:t>]</w:t>
      </w:r>
    </w:p>
    <w:p w14:paraId="377BF770" w14:textId="0DF26890" w:rsidR="00556EC7" w:rsidRDefault="00556EC7" w:rsidP="00556EC7">
      <w:pPr>
        <w:pStyle w:val="PartAI"/>
        <w:ind w:left="0" w:firstLine="0"/>
      </w:pPr>
      <w:r>
        <w:tab/>
      </w:r>
    </w:p>
    <w:p w14:paraId="126685FA" w14:textId="77777777" w:rsidR="00556EC7" w:rsidRPr="00556EC7" w:rsidRDefault="00556EC7" w:rsidP="00556EC7">
      <w:pPr>
        <w:pStyle w:val="PartA"/>
        <w:rPr>
          <w:rFonts w:asciiTheme="minorHAnsi" w:hAnsiTheme="minorHAnsi"/>
          <w:lang w:val="en-US"/>
        </w:rPr>
      </w:pPr>
      <w:r w:rsidRPr="00556EC7">
        <w:rPr>
          <w:rFonts w:asciiTheme="minorHAnsi" w:hAnsiTheme="minorHAnsi"/>
          <w:lang w:val="en-US"/>
        </w:rPr>
        <w:t>Solve the following equations.</w:t>
      </w:r>
    </w:p>
    <w:p w14:paraId="022E7BF9" w14:textId="77777777" w:rsidR="00556EC7" w:rsidRPr="00556EC7" w:rsidRDefault="00556EC7" w:rsidP="00556EC7">
      <w:pPr>
        <w:pStyle w:val="PartA"/>
        <w:rPr>
          <w:rFonts w:asciiTheme="minorHAnsi" w:hAnsiTheme="minorHAnsi"/>
          <w:lang w:val="en-US"/>
        </w:rPr>
      </w:pPr>
    </w:p>
    <w:p w14:paraId="29D0562F" w14:textId="0A7C965E" w:rsidR="00556EC7" w:rsidRDefault="00556EC7" w:rsidP="00556EC7">
      <w:pPr>
        <w:pStyle w:val="PartAI"/>
        <w:ind w:left="0" w:firstLine="0"/>
      </w:pPr>
      <w:r>
        <w:rPr>
          <w:rFonts w:asciiTheme="minorHAnsi" w:hAnsiTheme="minorHAnsi"/>
          <w:lang w:val="en-US"/>
        </w:rPr>
        <w:t>(a</w:t>
      </w:r>
      <w:r w:rsidRPr="00556EC7">
        <w:rPr>
          <w:rFonts w:asciiTheme="minorHAnsi" w:hAnsiTheme="minorHAnsi"/>
          <w:lang w:val="en-US"/>
        </w:rPr>
        <w:t>)</w:t>
      </w:r>
      <w:r w:rsidRPr="00556EC7">
        <w:rPr>
          <w:rFonts w:asciiTheme="minorHAnsi" w:hAnsiTheme="minorHAnsi"/>
          <w:lang w:val="en-US"/>
        </w:rPr>
        <w:tab/>
      </w:r>
      <w:r w:rsidRPr="00556EC7">
        <w:rPr>
          <w:rFonts w:asciiTheme="minorHAnsi" w:hAnsiTheme="minorHAnsi"/>
          <w:position w:val="-6"/>
        </w:rPr>
        <w:object w:dxaOrig="2400" w:dyaOrig="340" w14:anchorId="27A224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pt;height:17.4pt" o:ole="">
            <v:imagedata r:id="rId9" o:title=""/>
          </v:shape>
          <o:OLEObject Type="Embed" ProgID="Equation.DSMT4" ShapeID="_x0000_i1025" DrawAspect="Content" ObjectID="_1618983237" r:id="rId10"/>
        </w:object>
      </w:r>
      <w:r w:rsidRPr="00556EC7">
        <w:rPr>
          <w:rFonts w:asciiTheme="minorHAnsi" w:hAnsiTheme="minorHAnsi"/>
        </w:rPr>
        <w:t>.</w:t>
      </w:r>
    </w:p>
    <w:p w14:paraId="38872264" w14:textId="77777777" w:rsidR="00556EC7" w:rsidRDefault="00556EC7" w:rsidP="00556EC7">
      <w:pPr>
        <w:pStyle w:val="PartAI"/>
      </w:pPr>
    </w:p>
    <w:p w14:paraId="333F1D96" w14:textId="77777777" w:rsidR="00556EC7" w:rsidRDefault="00556EC7" w:rsidP="00556EC7">
      <w:pPr>
        <w:pStyle w:val="PartAI"/>
      </w:pPr>
    </w:p>
    <w:p w14:paraId="175ED35E" w14:textId="77777777" w:rsidR="00556EC7" w:rsidRDefault="00556EC7" w:rsidP="00556EC7">
      <w:pPr>
        <w:pStyle w:val="PartAI"/>
      </w:pPr>
    </w:p>
    <w:p w14:paraId="2BDF88C1" w14:textId="77777777" w:rsidR="00556EC7" w:rsidRDefault="00556EC7" w:rsidP="00556EC7">
      <w:pPr>
        <w:pStyle w:val="PartAI"/>
      </w:pPr>
    </w:p>
    <w:p w14:paraId="398E1228" w14:textId="77777777" w:rsidR="00556EC7" w:rsidRDefault="00556EC7" w:rsidP="00556EC7">
      <w:pPr>
        <w:pStyle w:val="PartAI"/>
      </w:pPr>
    </w:p>
    <w:p w14:paraId="1A5B4B4C" w14:textId="77777777" w:rsidR="00556EC7" w:rsidRDefault="00556EC7" w:rsidP="00556EC7">
      <w:pPr>
        <w:pStyle w:val="PartAI"/>
      </w:pPr>
    </w:p>
    <w:p w14:paraId="3B645004" w14:textId="77777777" w:rsidR="00556EC7" w:rsidRDefault="00556EC7" w:rsidP="00556EC7">
      <w:pPr>
        <w:pStyle w:val="PartAI"/>
      </w:pPr>
    </w:p>
    <w:p w14:paraId="5308C2A3" w14:textId="77777777" w:rsidR="00556EC7" w:rsidRDefault="00556EC7" w:rsidP="00556EC7">
      <w:pPr>
        <w:pStyle w:val="PartAI"/>
        <w:ind w:left="0" w:firstLine="0"/>
      </w:pPr>
    </w:p>
    <w:p w14:paraId="16DDC45E" w14:textId="77777777" w:rsidR="00556EC7" w:rsidRDefault="00556EC7" w:rsidP="00556EC7">
      <w:pPr>
        <w:pStyle w:val="PartAI"/>
        <w:ind w:left="0" w:firstLine="0"/>
      </w:pPr>
    </w:p>
    <w:p w14:paraId="121FBAEA" w14:textId="77777777" w:rsidR="00556EC7" w:rsidRDefault="00556EC7" w:rsidP="00556EC7">
      <w:pPr>
        <w:pStyle w:val="PartAI"/>
      </w:pPr>
    </w:p>
    <w:p w14:paraId="3E9F189C" w14:textId="6C871FD9" w:rsidR="000D0B99" w:rsidRPr="000D0B99" w:rsidRDefault="00556EC7" w:rsidP="00556EC7">
      <w:r>
        <w:t>(b)</w:t>
      </w:r>
      <w:r>
        <w:tab/>
      </w:r>
      <w:r w:rsidRPr="00610CBD">
        <w:rPr>
          <w:position w:val="-10"/>
        </w:rPr>
        <w:object w:dxaOrig="1420" w:dyaOrig="380" w14:anchorId="6FBFE106">
          <v:shape id="_x0000_i1026" type="#_x0000_t75" style="width:71.4pt;height:18pt" o:ole="">
            <v:imagedata r:id="rId11" o:title=""/>
          </v:shape>
          <o:OLEObject Type="Embed" ProgID="Equation.DSMT4" ShapeID="_x0000_i1026" DrawAspect="Content" ObjectID="_1618983238" r:id="rId12"/>
        </w:object>
      </w:r>
      <w:r>
        <w:t>.</w:t>
      </w:r>
    </w:p>
    <w:p w14:paraId="787FF31B" w14:textId="77777777" w:rsidR="000D0B99" w:rsidRPr="000D0B99" w:rsidRDefault="000D0B99" w:rsidP="000D0B99"/>
    <w:p w14:paraId="5F9E5C3A" w14:textId="77777777" w:rsidR="000D0B99" w:rsidRDefault="000D0B99" w:rsidP="000D0B99"/>
    <w:p w14:paraId="5944FC01" w14:textId="77777777" w:rsidR="000D0B99" w:rsidRDefault="000D0B99" w:rsidP="000D0B99"/>
    <w:p w14:paraId="234A7F01" w14:textId="77777777" w:rsidR="00294546" w:rsidRDefault="00294546" w:rsidP="00294546">
      <w:pPr>
        <w:tabs>
          <w:tab w:val="left" w:pos="0"/>
        </w:tabs>
      </w:pPr>
    </w:p>
    <w:p w14:paraId="0989A9F0" w14:textId="77777777" w:rsidR="00556EC7" w:rsidRDefault="00556EC7" w:rsidP="00294546">
      <w:pPr>
        <w:tabs>
          <w:tab w:val="left" w:pos="0"/>
        </w:tabs>
      </w:pPr>
    </w:p>
    <w:p w14:paraId="0149069A" w14:textId="77777777" w:rsidR="00556EC7" w:rsidRDefault="00556EC7" w:rsidP="00294546">
      <w:pPr>
        <w:tabs>
          <w:tab w:val="left" w:pos="0"/>
        </w:tabs>
      </w:pPr>
    </w:p>
    <w:p w14:paraId="698EEE13" w14:textId="77777777" w:rsidR="00556EC7" w:rsidRDefault="00556EC7" w:rsidP="00294546">
      <w:pPr>
        <w:tabs>
          <w:tab w:val="left" w:pos="0"/>
        </w:tabs>
      </w:pPr>
    </w:p>
    <w:p w14:paraId="2B504E95" w14:textId="77777777" w:rsidR="00556EC7" w:rsidRDefault="00556EC7" w:rsidP="00294546">
      <w:pPr>
        <w:tabs>
          <w:tab w:val="left" w:pos="0"/>
        </w:tabs>
      </w:pPr>
    </w:p>
    <w:p w14:paraId="42E37CDA" w14:textId="77777777" w:rsidR="00556EC7" w:rsidRDefault="00556EC7" w:rsidP="00294546">
      <w:pPr>
        <w:tabs>
          <w:tab w:val="left" w:pos="0"/>
        </w:tabs>
      </w:pPr>
    </w:p>
    <w:p w14:paraId="7BF6FBC9" w14:textId="0319BD19" w:rsidR="00294546" w:rsidRDefault="00556EC7" w:rsidP="00556EC7">
      <w:pPr>
        <w:tabs>
          <w:tab w:val="left" w:pos="0"/>
        </w:tabs>
        <w:ind w:hanging="851"/>
      </w:pPr>
      <w:r>
        <w:t>2.</w:t>
      </w:r>
      <w:r>
        <w:tab/>
        <w:t>[3 marks – 2, 1]</w:t>
      </w:r>
    </w:p>
    <w:p w14:paraId="748493BB" w14:textId="77777777" w:rsidR="00556EC7" w:rsidRPr="00D3708E" w:rsidRDefault="00556EC7" w:rsidP="00556EC7">
      <w:pPr>
        <w:pStyle w:val="QNum"/>
        <w:rPr>
          <w:rFonts w:cs="Arial"/>
        </w:rPr>
      </w:pPr>
    </w:p>
    <w:p w14:paraId="1D24565C" w14:textId="77777777" w:rsidR="00556EC7" w:rsidRPr="00556EC7" w:rsidRDefault="00556EC7" w:rsidP="00556EC7">
      <w:pPr>
        <w:pStyle w:val="ListParagraph"/>
        <w:numPr>
          <w:ilvl w:val="0"/>
          <w:numId w:val="16"/>
        </w:numPr>
        <w:spacing w:before="40" w:line="245" w:lineRule="exact"/>
        <w:ind w:left="660" w:right="-20" w:hanging="660"/>
        <w:rPr>
          <w:rFonts w:eastAsia="Georgia" w:cs="Arial"/>
          <w:sz w:val="22"/>
          <w:szCs w:val="22"/>
        </w:rPr>
      </w:pPr>
      <w:r w:rsidRPr="00556EC7">
        <w:rPr>
          <w:rFonts w:eastAsia="Georgia" w:cs="Arial"/>
          <w:sz w:val="22"/>
          <w:szCs w:val="22"/>
        </w:rPr>
        <w:t>Explain with reference to the discriminant in the quadratic formula, why the function</w:t>
      </w:r>
    </w:p>
    <w:p w14:paraId="1611D0C8" w14:textId="77777777" w:rsidR="00556EC7" w:rsidRPr="00556EC7" w:rsidRDefault="00556EC7" w:rsidP="00556EC7">
      <w:pPr>
        <w:pStyle w:val="ListParagraph"/>
        <w:spacing w:before="40" w:line="245" w:lineRule="exact"/>
        <w:ind w:left="660" w:right="-20"/>
        <w:rPr>
          <w:rFonts w:eastAsia="Georgia" w:cs="Arial"/>
          <w:sz w:val="22"/>
          <w:szCs w:val="22"/>
        </w:rPr>
      </w:pPr>
      <w:r w:rsidRPr="00556EC7">
        <w:rPr>
          <w:rFonts w:eastAsia="Georgia" w:cs="Arial"/>
          <w:sz w:val="22"/>
          <w:szCs w:val="22"/>
        </w:rPr>
        <w:t xml:space="preserve"> </w:t>
      </w:r>
      <m:oMath>
        <m:r>
          <w:rPr>
            <w:rFonts w:ascii="Cambria Math" w:eastAsia="Georgia" w:hAnsi="Cambria Math" w:cs="Arial"/>
          </w:rPr>
          <m:t>f</m:t>
        </m:r>
        <m:d>
          <m:dPr>
            <m:ctrlPr>
              <w:rPr>
                <w:rFonts w:ascii="Cambria Math" w:eastAsia="Georgia" w:hAnsi="Cambria Math" w:cs="Arial"/>
                <w:i/>
              </w:rPr>
            </m:ctrlPr>
          </m:dPr>
          <m:e>
            <m:r>
              <w:rPr>
                <w:rFonts w:ascii="Cambria Math" w:eastAsia="Georgia" w:hAnsi="Cambria Math" w:cs="Arial"/>
              </w:rPr>
              <m:t>x</m:t>
            </m:r>
          </m:e>
        </m:d>
        <m:r>
          <w:rPr>
            <w:rFonts w:ascii="Cambria Math" w:eastAsia="Georgia" w:hAnsi="Cambria Math" w:cs="Arial"/>
          </w:rPr>
          <m:t>=</m:t>
        </m:r>
        <m:sSup>
          <m:sSupPr>
            <m:ctrlPr>
              <w:rPr>
                <w:rFonts w:ascii="Cambria Math" w:eastAsia="Georgia" w:hAnsi="Cambria Math" w:cs="Arial"/>
                <w:i/>
              </w:rPr>
            </m:ctrlPr>
          </m:sSupPr>
          <m:e>
            <m:r>
              <w:rPr>
                <w:rFonts w:ascii="Cambria Math" w:eastAsia="Georgia" w:hAnsi="Cambria Math" w:cs="Arial"/>
              </w:rPr>
              <m:t>2x</m:t>
            </m:r>
          </m:e>
          <m:sup>
            <m:r>
              <w:rPr>
                <w:rFonts w:ascii="Cambria Math" w:eastAsia="Georgia" w:hAnsi="Cambria Math" w:cs="Arial"/>
              </w:rPr>
              <m:t>2</m:t>
            </m:r>
          </m:sup>
        </m:sSup>
        <m:r>
          <w:rPr>
            <w:rFonts w:ascii="Cambria Math" w:eastAsia="Georgia" w:hAnsi="Cambria Math" w:cs="Arial"/>
          </w:rPr>
          <m:t>-12x+18</m:t>
        </m:r>
      </m:oMath>
      <w:r w:rsidRPr="00556EC7">
        <w:rPr>
          <w:rFonts w:eastAsia="Georgia" w:cs="Arial"/>
          <w:sz w:val="22"/>
          <w:szCs w:val="22"/>
        </w:rPr>
        <w:t xml:space="preserve"> has only one root.</w:t>
      </w:r>
    </w:p>
    <w:p w14:paraId="44833577" w14:textId="77777777" w:rsidR="00556EC7" w:rsidRPr="00556EC7" w:rsidRDefault="00556EC7" w:rsidP="00556EC7">
      <w:pPr>
        <w:pStyle w:val="ListParagraph"/>
        <w:spacing w:before="40" w:line="245" w:lineRule="exact"/>
        <w:ind w:left="660" w:right="-20"/>
        <w:rPr>
          <w:rFonts w:eastAsia="Georgia" w:cs="Arial"/>
          <w:sz w:val="22"/>
          <w:szCs w:val="22"/>
        </w:rPr>
      </w:pPr>
    </w:p>
    <w:p w14:paraId="78A6E188" w14:textId="77777777" w:rsidR="00556EC7" w:rsidRPr="00556EC7" w:rsidRDefault="00556EC7" w:rsidP="00556EC7">
      <w:pPr>
        <w:pStyle w:val="ListParagraph"/>
        <w:spacing w:before="40" w:line="245" w:lineRule="exact"/>
        <w:ind w:left="660" w:right="-20"/>
        <w:rPr>
          <w:rFonts w:eastAsia="Georgia" w:cs="Arial"/>
          <w:sz w:val="22"/>
          <w:szCs w:val="22"/>
        </w:rPr>
      </w:pPr>
    </w:p>
    <w:p w14:paraId="35270D4D" w14:textId="77777777" w:rsidR="00556EC7" w:rsidRPr="00556EC7" w:rsidRDefault="00556EC7" w:rsidP="00556EC7">
      <w:pPr>
        <w:pStyle w:val="ListParagraph"/>
        <w:spacing w:before="40" w:line="245" w:lineRule="exact"/>
        <w:ind w:left="660" w:right="-20"/>
        <w:rPr>
          <w:rFonts w:eastAsia="Georgia" w:cs="Arial"/>
          <w:sz w:val="22"/>
          <w:szCs w:val="22"/>
        </w:rPr>
      </w:pPr>
    </w:p>
    <w:p w14:paraId="36361638" w14:textId="77777777" w:rsidR="00556EC7" w:rsidRPr="00556EC7" w:rsidRDefault="00556EC7" w:rsidP="00556EC7">
      <w:pPr>
        <w:pStyle w:val="ListParagraph"/>
        <w:spacing w:before="40" w:line="245" w:lineRule="exact"/>
        <w:ind w:left="660" w:right="-20"/>
        <w:rPr>
          <w:rFonts w:eastAsia="Georgia" w:cs="Arial"/>
          <w:sz w:val="22"/>
          <w:szCs w:val="22"/>
        </w:rPr>
      </w:pPr>
    </w:p>
    <w:p w14:paraId="53FF349D" w14:textId="77777777" w:rsidR="00556EC7" w:rsidRPr="00556EC7" w:rsidRDefault="00556EC7" w:rsidP="00556EC7">
      <w:pPr>
        <w:pStyle w:val="ListParagraph"/>
        <w:spacing w:before="40" w:line="245" w:lineRule="exact"/>
        <w:ind w:left="660" w:right="-20"/>
        <w:rPr>
          <w:rFonts w:eastAsia="Georgia" w:cs="Arial"/>
          <w:sz w:val="22"/>
          <w:szCs w:val="22"/>
        </w:rPr>
      </w:pPr>
    </w:p>
    <w:p w14:paraId="4CD66D4D" w14:textId="77777777" w:rsidR="00556EC7" w:rsidRPr="00556EC7" w:rsidRDefault="00556EC7" w:rsidP="00556EC7">
      <w:pPr>
        <w:pStyle w:val="ListParagraph"/>
        <w:spacing w:before="40" w:line="245" w:lineRule="exact"/>
        <w:ind w:left="660" w:right="-20"/>
        <w:rPr>
          <w:rFonts w:eastAsia="Georgia" w:cs="Arial"/>
          <w:sz w:val="22"/>
          <w:szCs w:val="22"/>
        </w:rPr>
      </w:pPr>
    </w:p>
    <w:p w14:paraId="592C0713" w14:textId="77777777" w:rsidR="00556EC7" w:rsidRPr="00556EC7" w:rsidRDefault="00556EC7" w:rsidP="00556EC7">
      <w:pPr>
        <w:pStyle w:val="ListParagraph"/>
        <w:spacing w:before="40" w:line="245" w:lineRule="exact"/>
        <w:ind w:left="660" w:right="-20"/>
        <w:rPr>
          <w:rFonts w:eastAsia="Georgia" w:cs="Arial"/>
          <w:sz w:val="22"/>
          <w:szCs w:val="22"/>
        </w:rPr>
      </w:pPr>
    </w:p>
    <w:p w14:paraId="09185785" w14:textId="77777777" w:rsidR="00556EC7" w:rsidRPr="00556EC7" w:rsidRDefault="00556EC7" w:rsidP="00556EC7">
      <w:pPr>
        <w:pStyle w:val="ListParagraph"/>
        <w:spacing w:before="40" w:line="245" w:lineRule="exact"/>
        <w:ind w:left="660" w:right="-20"/>
        <w:rPr>
          <w:rFonts w:eastAsia="Georgia" w:cs="Arial"/>
          <w:sz w:val="22"/>
          <w:szCs w:val="22"/>
        </w:rPr>
      </w:pPr>
    </w:p>
    <w:p w14:paraId="05E24736" w14:textId="77777777" w:rsidR="00556EC7" w:rsidRPr="00556EC7" w:rsidRDefault="00556EC7" w:rsidP="00556EC7">
      <w:pPr>
        <w:pStyle w:val="ListParagraph"/>
        <w:numPr>
          <w:ilvl w:val="0"/>
          <w:numId w:val="16"/>
        </w:numPr>
        <w:spacing w:before="40" w:line="245" w:lineRule="exact"/>
        <w:ind w:left="660" w:right="-20" w:hanging="660"/>
        <w:rPr>
          <w:rFonts w:eastAsia="Georgia" w:cs="Arial"/>
          <w:sz w:val="22"/>
          <w:szCs w:val="22"/>
        </w:rPr>
      </w:pPr>
      <w:r w:rsidRPr="00556EC7">
        <w:rPr>
          <w:rFonts w:eastAsia="Georgia" w:cs="Arial"/>
          <w:sz w:val="22"/>
          <w:szCs w:val="22"/>
        </w:rPr>
        <w:t>From your answer in part(a), what can you say about the turning point of this function?</w:t>
      </w:r>
    </w:p>
    <w:p w14:paraId="54D29771" w14:textId="77777777" w:rsidR="00556EC7" w:rsidRPr="00556EC7" w:rsidRDefault="00556EC7" w:rsidP="00556EC7">
      <w:pPr>
        <w:spacing w:before="65"/>
        <w:ind w:left="120" w:right="-74"/>
        <w:rPr>
          <w:rFonts w:eastAsia="Georgia" w:cs="Arial"/>
        </w:rPr>
      </w:pPr>
    </w:p>
    <w:p w14:paraId="0290C0F7" w14:textId="77777777" w:rsidR="00294546" w:rsidRPr="00556EC7" w:rsidRDefault="00294546" w:rsidP="00294546">
      <w:pPr>
        <w:tabs>
          <w:tab w:val="left" w:pos="0"/>
        </w:tabs>
      </w:pPr>
    </w:p>
    <w:p w14:paraId="06477410" w14:textId="77777777" w:rsidR="00294546" w:rsidRDefault="00294546" w:rsidP="00294546">
      <w:pPr>
        <w:tabs>
          <w:tab w:val="left" w:pos="0"/>
        </w:tabs>
      </w:pPr>
    </w:p>
    <w:p w14:paraId="7E3C435B" w14:textId="77777777" w:rsidR="00294546" w:rsidRDefault="00294546" w:rsidP="00294546">
      <w:pPr>
        <w:tabs>
          <w:tab w:val="left" w:pos="0"/>
        </w:tabs>
      </w:pPr>
    </w:p>
    <w:p w14:paraId="68F0FE12" w14:textId="77777777" w:rsidR="00294546" w:rsidRDefault="00294546" w:rsidP="00294546">
      <w:pPr>
        <w:tabs>
          <w:tab w:val="left" w:pos="0"/>
        </w:tabs>
      </w:pPr>
    </w:p>
    <w:p w14:paraId="3CA6730C" w14:textId="77777777" w:rsidR="00556EC7" w:rsidRDefault="00556EC7" w:rsidP="00294546">
      <w:pPr>
        <w:tabs>
          <w:tab w:val="left" w:pos="0"/>
        </w:tabs>
      </w:pPr>
    </w:p>
    <w:p w14:paraId="7A3471FD" w14:textId="77777777" w:rsidR="00294546" w:rsidRDefault="00294546" w:rsidP="00294546">
      <w:pPr>
        <w:tabs>
          <w:tab w:val="left" w:pos="0"/>
        </w:tabs>
        <w:ind w:hanging="567"/>
      </w:pPr>
      <w:r>
        <w:lastRenderedPageBreak/>
        <w:t>3.</w:t>
      </w:r>
      <w:r>
        <w:tab/>
        <w:t>[7 marks –</w:t>
      </w:r>
      <w:r w:rsidR="00640984">
        <w:t xml:space="preserve"> 2, 2, 3</w:t>
      </w:r>
      <w:r>
        <w:t>]</w:t>
      </w:r>
    </w:p>
    <w:p w14:paraId="4905F213" w14:textId="77777777" w:rsidR="00294546" w:rsidRDefault="00294546" w:rsidP="00294546">
      <w:pPr>
        <w:tabs>
          <w:tab w:val="left" w:pos="0"/>
        </w:tabs>
        <w:ind w:hanging="567"/>
      </w:pPr>
    </w:p>
    <w:p w14:paraId="04249600" w14:textId="77777777" w:rsidR="00294546" w:rsidRDefault="00294546" w:rsidP="00294546">
      <w:pPr>
        <w:pStyle w:val="ListParagraph"/>
        <w:numPr>
          <w:ilvl w:val="0"/>
          <w:numId w:val="5"/>
        </w:numPr>
        <w:tabs>
          <w:tab w:val="left" w:pos="0"/>
        </w:tabs>
      </w:pPr>
      <w:r>
        <w:t xml:space="preserve">Expand </w:t>
      </w:r>
      <m:oMath>
        <m:d>
          <m:dPr>
            <m:ctrlPr>
              <w:rPr>
                <w:rFonts w:ascii="Cambria Math" w:hAnsi="Cambria Math"/>
                <w:i/>
              </w:rPr>
            </m:ctrlPr>
          </m:dPr>
          <m:e>
            <m:r>
              <w:rPr>
                <w:rFonts w:ascii="Cambria Math" w:hAnsi="Cambria Math"/>
              </w:rPr>
              <m:t>2x+1</m:t>
            </m:r>
          </m:e>
        </m:d>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2x-1</m:t>
            </m:r>
          </m:e>
        </m:d>
      </m:oMath>
    </w:p>
    <w:p w14:paraId="0A9B4257" w14:textId="77777777" w:rsidR="00294546" w:rsidRDefault="00294546" w:rsidP="00294546">
      <w:pPr>
        <w:tabs>
          <w:tab w:val="left" w:pos="0"/>
        </w:tabs>
      </w:pPr>
    </w:p>
    <w:p w14:paraId="014CA9E6" w14:textId="77777777" w:rsidR="00294546" w:rsidRDefault="00294546" w:rsidP="00294546">
      <w:pPr>
        <w:tabs>
          <w:tab w:val="left" w:pos="0"/>
        </w:tabs>
      </w:pPr>
    </w:p>
    <w:p w14:paraId="751E890F" w14:textId="77777777" w:rsidR="00294546" w:rsidRDefault="00294546" w:rsidP="00294546">
      <w:pPr>
        <w:tabs>
          <w:tab w:val="left" w:pos="0"/>
        </w:tabs>
      </w:pPr>
    </w:p>
    <w:p w14:paraId="2F7D009C" w14:textId="77777777" w:rsidR="00294546" w:rsidRDefault="00294546" w:rsidP="00294546">
      <w:pPr>
        <w:tabs>
          <w:tab w:val="left" w:pos="0"/>
        </w:tabs>
      </w:pPr>
    </w:p>
    <w:p w14:paraId="696814EC" w14:textId="77777777" w:rsidR="00A30E86" w:rsidRDefault="00A30E86" w:rsidP="00294546">
      <w:pPr>
        <w:tabs>
          <w:tab w:val="left" w:pos="0"/>
        </w:tabs>
      </w:pPr>
    </w:p>
    <w:p w14:paraId="58F78098" w14:textId="77777777" w:rsidR="00A30E86" w:rsidRDefault="00A30E86" w:rsidP="00294546">
      <w:pPr>
        <w:tabs>
          <w:tab w:val="left" w:pos="0"/>
        </w:tabs>
      </w:pPr>
    </w:p>
    <w:p w14:paraId="2A0D1F69" w14:textId="77777777" w:rsidR="00A30E86" w:rsidRDefault="00A30E86" w:rsidP="00294546">
      <w:pPr>
        <w:tabs>
          <w:tab w:val="left" w:pos="0"/>
        </w:tabs>
      </w:pPr>
    </w:p>
    <w:p w14:paraId="698D1EEF" w14:textId="77777777" w:rsidR="00294546" w:rsidRDefault="00294546" w:rsidP="00294546">
      <w:pPr>
        <w:tabs>
          <w:tab w:val="left" w:pos="0"/>
        </w:tabs>
      </w:pPr>
    </w:p>
    <w:p w14:paraId="65E8B4DA" w14:textId="77777777" w:rsidR="00294546" w:rsidRDefault="00294546" w:rsidP="00294546">
      <w:pPr>
        <w:tabs>
          <w:tab w:val="left" w:pos="0"/>
        </w:tabs>
      </w:pPr>
    </w:p>
    <w:p w14:paraId="2B6EFCF8" w14:textId="77777777" w:rsidR="00294546" w:rsidRDefault="00294546" w:rsidP="00294546">
      <w:pPr>
        <w:pStyle w:val="ListParagraph"/>
        <w:numPr>
          <w:ilvl w:val="0"/>
          <w:numId w:val="5"/>
        </w:numPr>
        <w:tabs>
          <w:tab w:val="left" w:pos="0"/>
        </w:tabs>
      </w:pPr>
      <w:r>
        <w:t xml:space="preserve">The graph of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2x-8</m:t>
        </m:r>
      </m:oMath>
      <w:r>
        <w:t xml:space="preserve"> is shown below</w:t>
      </w:r>
    </w:p>
    <w:p w14:paraId="5BEB6D8A" w14:textId="77777777" w:rsidR="00294546" w:rsidRDefault="00294546" w:rsidP="00294546">
      <w:pPr>
        <w:tabs>
          <w:tab w:val="left" w:pos="0"/>
        </w:tabs>
      </w:pPr>
    </w:p>
    <w:p w14:paraId="71D630DB" w14:textId="77777777" w:rsidR="00294546" w:rsidRDefault="00DC326E" w:rsidP="00294546">
      <w:pPr>
        <w:tabs>
          <w:tab w:val="left" w:pos="0"/>
        </w:tabs>
      </w:pPr>
      <w:r>
        <w:t xml:space="preserve">      </w:t>
      </w:r>
    </w:p>
    <w:p w14:paraId="411D26B6" w14:textId="77777777" w:rsidR="00DC326E" w:rsidRDefault="00DC326E" w:rsidP="00294546">
      <w:pPr>
        <w:tabs>
          <w:tab w:val="left" w:pos="0"/>
        </w:tabs>
      </w:pPr>
      <w:r>
        <w:t xml:space="preserve">                </w:t>
      </w:r>
    </w:p>
    <w:p w14:paraId="1662F65A" w14:textId="77777777" w:rsidR="00294546" w:rsidRDefault="00DC326E" w:rsidP="00294546">
      <w:pPr>
        <w:tabs>
          <w:tab w:val="left" w:pos="0"/>
        </w:tabs>
      </w:pPr>
      <w:r>
        <w:t xml:space="preserve">                                       </w:t>
      </w:r>
      <w:r>
        <w:rPr>
          <w:noProof/>
          <w:lang w:eastAsia="en-AU"/>
        </w:rPr>
        <w:drawing>
          <wp:inline distT="0" distB="0" distL="0" distR="0" wp14:anchorId="1C45EEDC" wp14:editId="41E93EEB">
            <wp:extent cx="2485095" cy="1597303"/>
            <wp:effectExtent l="0" t="0" r="4445" b="317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86322" cy="1598091"/>
                    </a:xfrm>
                    <a:prstGeom prst="rect">
                      <a:avLst/>
                    </a:prstGeom>
                    <a:noFill/>
                    <a:ln>
                      <a:noFill/>
                    </a:ln>
                  </pic:spPr>
                </pic:pic>
              </a:graphicData>
            </a:graphic>
          </wp:inline>
        </w:drawing>
      </w:r>
    </w:p>
    <w:p w14:paraId="6D919330" w14:textId="77777777" w:rsidR="00640984" w:rsidRDefault="00DC326E" w:rsidP="00294546">
      <w:pPr>
        <w:tabs>
          <w:tab w:val="left" w:pos="0"/>
        </w:tabs>
      </w:pPr>
      <w:r>
        <w:tab/>
      </w:r>
    </w:p>
    <w:p w14:paraId="04C896FF" w14:textId="77777777" w:rsidR="00DC326E" w:rsidRDefault="00640984" w:rsidP="00294546">
      <w:pPr>
        <w:tabs>
          <w:tab w:val="left" w:pos="0"/>
        </w:tabs>
      </w:pPr>
      <w:r>
        <w:tab/>
      </w:r>
      <w:r w:rsidR="00DC326E">
        <w:t xml:space="preserve">Factoris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2x-8</m:t>
        </m:r>
      </m:oMath>
    </w:p>
    <w:p w14:paraId="1E55602C" w14:textId="77777777" w:rsidR="00640984" w:rsidRDefault="00640984" w:rsidP="00294546">
      <w:pPr>
        <w:tabs>
          <w:tab w:val="left" w:pos="0"/>
        </w:tabs>
      </w:pPr>
    </w:p>
    <w:p w14:paraId="4C573FEA" w14:textId="77777777" w:rsidR="00640984" w:rsidRDefault="00640984" w:rsidP="00294546">
      <w:pPr>
        <w:tabs>
          <w:tab w:val="left" w:pos="0"/>
        </w:tabs>
      </w:pPr>
    </w:p>
    <w:p w14:paraId="547AD0F7" w14:textId="77777777" w:rsidR="00A30E86" w:rsidRDefault="00A30E86" w:rsidP="00294546">
      <w:pPr>
        <w:tabs>
          <w:tab w:val="left" w:pos="0"/>
        </w:tabs>
      </w:pPr>
    </w:p>
    <w:p w14:paraId="06AF7B0F" w14:textId="77777777" w:rsidR="00A30E86" w:rsidRDefault="00A30E86" w:rsidP="00294546">
      <w:pPr>
        <w:tabs>
          <w:tab w:val="left" w:pos="0"/>
        </w:tabs>
      </w:pPr>
    </w:p>
    <w:p w14:paraId="1510B46F" w14:textId="77777777" w:rsidR="00A30E86" w:rsidRDefault="00A30E86" w:rsidP="00294546">
      <w:pPr>
        <w:tabs>
          <w:tab w:val="left" w:pos="0"/>
        </w:tabs>
      </w:pPr>
    </w:p>
    <w:p w14:paraId="4A3BDC3C" w14:textId="77777777" w:rsidR="00640984" w:rsidRDefault="00640984" w:rsidP="00294546">
      <w:pPr>
        <w:tabs>
          <w:tab w:val="left" w:pos="0"/>
        </w:tabs>
      </w:pPr>
    </w:p>
    <w:p w14:paraId="757CB6AC" w14:textId="77777777" w:rsidR="00640984" w:rsidRDefault="00640984" w:rsidP="008250AC">
      <w:pPr>
        <w:pStyle w:val="ListParagraph"/>
        <w:numPr>
          <w:ilvl w:val="0"/>
          <w:numId w:val="5"/>
        </w:numPr>
        <w:tabs>
          <w:tab w:val="left" w:pos="0"/>
        </w:tabs>
      </w:pPr>
      <w:r>
        <w:t xml:space="preserve">Solve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0</m:t>
        </m:r>
      </m:oMath>
    </w:p>
    <w:p w14:paraId="4C78CC42" w14:textId="77777777" w:rsidR="008250AC" w:rsidRDefault="008250AC" w:rsidP="008250AC">
      <w:pPr>
        <w:tabs>
          <w:tab w:val="left" w:pos="0"/>
        </w:tabs>
      </w:pPr>
    </w:p>
    <w:p w14:paraId="5140EFD8" w14:textId="77777777" w:rsidR="008250AC" w:rsidRDefault="008250AC" w:rsidP="008250AC">
      <w:pPr>
        <w:tabs>
          <w:tab w:val="left" w:pos="0"/>
        </w:tabs>
      </w:pPr>
    </w:p>
    <w:p w14:paraId="3F365F6B" w14:textId="77777777" w:rsidR="00556EC7" w:rsidRDefault="00556EC7" w:rsidP="008250AC">
      <w:pPr>
        <w:tabs>
          <w:tab w:val="left" w:pos="0"/>
        </w:tabs>
      </w:pPr>
    </w:p>
    <w:p w14:paraId="23F75574" w14:textId="77777777" w:rsidR="00556EC7" w:rsidRDefault="00556EC7" w:rsidP="008250AC">
      <w:pPr>
        <w:tabs>
          <w:tab w:val="left" w:pos="0"/>
        </w:tabs>
      </w:pPr>
    </w:p>
    <w:p w14:paraId="62961051" w14:textId="77777777" w:rsidR="00556EC7" w:rsidRDefault="00556EC7" w:rsidP="008250AC">
      <w:pPr>
        <w:tabs>
          <w:tab w:val="left" w:pos="0"/>
        </w:tabs>
      </w:pPr>
    </w:p>
    <w:p w14:paraId="31FCD0B6" w14:textId="77777777" w:rsidR="00556EC7" w:rsidRDefault="00556EC7" w:rsidP="008250AC">
      <w:pPr>
        <w:tabs>
          <w:tab w:val="left" w:pos="0"/>
        </w:tabs>
      </w:pPr>
    </w:p>
    <w:p w14:paraId="4ADFB56D" w14:textId="77777777" w:rsidR="00556EC7" w:rsidRDefault="00556EC7" w:rsidP="008250AC">
      <w:pPr>
        <w:tabs>
          <w:tab w:val="left" w:pos="0"/>
        </w:tabs>
      </w:pPr>
    </w:p>
    <w:p w14:paraId="21CE9510" w14:textId="77777777" w:rsidR="00A30E86" w:rsidRDefault="00A30E86" w:rsidP="008250AC">
      <w:pPr>
        <w:tabs>
          <w:tab w:val="left" w:pos="0"/>
        </w:tabs>
      </w:pPr>
    </w:p>
    <w:p w14:paraId="0D395AE3" w14:textId="77777777" w:rsidR="00A30E86" w:rsidRDefault="00A30E86" w:rsidP="008250AC">
      <w:pPr>
        <w:tabs>
          <w:tab w:val="left" w:pos="0"/>
        </w:tabs>
      </w:pPr>
    </w:p>
    <w:p w14:paraId="6C60624C" w14:textId="77777777" w:rsidR="00A30E86" w:rsidRDefault="00A30E86" w:rsidP="008250AC">
      <w:pPr>
        <w:tabs>
          <w:tab w:val="left" w:pos="0"/>
        </w:tabs>
      </w:pPr>
    </w:p>
    <w:p w14:paraId="48A7E16A" w14:textId="77777777" w:rsidR="00A30E86" w:rsidRDefault="00A30E86" w:rsidP="008250AC">
      <w:pPr>
        <w:tabs>
          <w:tab w:val="left" w:pos="0"/>
        </w:tabs>
      </w:pPr>
    </w:p>
    <w:p w14:paraId="6B7F773F" w14:textId="77777777" w:rsidR="00A30E86" w:rsidRDefault="00A30E86" w:rsidP="008250AC">
      <w:pPr>
        <w:tabs>
          <w:tab w:val="left" w:pos="0"/>
        </w:tabs>
      </w:pPr>
    </w:p>
    <w:p w14:paraId="140EA0A1" w14:textId="77777777" w:rsidR="00A30E86" w:rsidRDefault="00A30E86" w:rsidP="008250AC">
      <w:pPr>
        <w:tabs>
          <w:tab w:val="left" w:pos="0"/>
        </w:tabs>
      </w:pPr>
    </w:p>
    <w:p w14:paraId="1034F3D1" w14:textId="77777777" w:rsidR="00A30E86" w:rsidRDefault="00A30E86" w:rsidP="008250AC">
      <w:pPr>
        <w:tabs>
          <w:tab w:val="left" w:pos="0"/>
        </w:tabs>
      </w:pPr>
    </w:p>
    <w:p w14:paraId="5A7A5CA9" w14:textId="77777777" w:rsidR="00A30E86" w:rsidRDefault="00A30E86" w:rsidP="008250AC">
      <w:pPr>
        <w:tabs>
          <w:tab w:val="left" w:pos="0"/>
        </w:tabs>
      </w:pPr>
    </w:p>
    <w:p w14:paraId="2341A107" w14:textId="77777777" w:rsidR="00A30E86" w:rsidRDefault="00A30E86" w:rsidP="008250AC">
      <w:pPr>
        <w:tabs>
          <w:tab w:val="left" w:pos="0"/>
        </w:tabs>
      </w:pPr>
    </w:p>
    <w:p w14:paraId="27CB5705" w14:textId="77777777" w:rsidR="00A30E86" w:rsidRDefault="00A30E86" w:rsidP="008250AC">
      <w:pPr>
        <w:tabs>
          <w:tab w:val="left" w:pos="0"/>
        </w:tabs>
      </w:pPr>
    </w:p>
    <w:p w14:paraId="3ED62D9D" w14:textId="77777777" w:rsidR="00A30E86" w:rsidRDefault="00A30E86" w:rsidP="008250AC">
      <w:pPr>
        <w:tabs>
          <w:tab w:val="left" w:pos="0"/>
        </w:tabs>
      </w:pPr>
    </w:p>
    <w:p w14:paraId="39A0AEDC" w14:textId="77777777" w:rsidR="00A30E86" w:rsidRDefault="00A30E86" w:rsidP="008250AC">
      <w:pPr>
        <w:tabs>
          <w:tab w:val="left" w:pos="0"/>
        </w:tabs>
      </w:pPr>
    </w:p>
    <w:p w14:paraId="473CC741" w14:textId="77777777" w:rsidR="00556EC7" w:rsidRDefault="00556EC7" w:rsidP="008250AC">
      <w:pPr>
        <w:tabs>
          <w:tab w:val="left" w:pos="0"/>
        </w:tabs>
      </w:pPr>
    </w:p>
    <w:p w14:paraId="0965579F" w14:textId="1099F17A" w:rsidR="00556EC7" w:rsidRDefault="00556EC7" w:rsidP="00556EC7">
      <w:pPr>
        <w:tabs>
          <w:tab w:val="left" w:pos="0"/>
        </w:tabs>
        <w:ind w:hanging="567"/>
      </w:pPr>
      <w:r>
        <w:lastRenderedPageBreak/>
        <w:t>4.</w:t>
      </w:r>
      <w:r>
        <w:tab/>
        <w:t>[3 marks]</w:t>
      </w:r>
    </w:p>
    <w:p w14:paraId="01B4F232" w14:textId="77777777" w:rsidR="00556EC7" w:rsidRDefault="00556EC7" w:rsidP="008250AC">
      <w:pPr>
        <w:tabs>
          <w:tab w:val="left" w:pos="0"/>
        </w:tabs>
      </w:pPr>
    </w:p>
    <w:p w14:paraId="0B3F6E58" w14:textId="7CD19B60" w:rsidR="00556EC7" w:rsidRPr="0030189A" w:rsidRDefault="00556EC7" w:rsidP="00556EC7">
      <w:pPr>
        <w:rPr>
          <w:rFonts w:cs="Arial"/>
        </w:rPr>
      </w:pPr>
      <w:r w:rsidRPr="0030189A">
        <w:rPr>
          <w:rFonts w:cs="Arial"/>
        </w:rPr>
        <w:t>Determine the equation of the graph below.</w:t>
      </w:r>
    </w:p>
    <w:p w14:paraId="384725E2" w14:textId="77777777" w:rsidR="00556EC7" w:rsidRDefault="00556EC7" w:rsidP="008250AC">
      <w:pPr>
        <w:tabs>
          <w:tab w:val="left" w:pos="0"/>
        </w:tabs>
      </w:pPr>
    </w:p>
    <w:p w14:paraId="1C852D70" w14:textId="399DEE65" w:rsidR="00556EC7" w:rsidRDefault="00556EC7" w:rsidP="008250AC">
      <w:pPr>
        <w:tabs>
          <w:tab w:val="left" w:pos="0"/>
        </w:tabs>
      </w:pPr>
      <w:r>
        <w:rPr>
          <w:rFonts w:cs="Arial"/>
          <w:noProof/>
          <w:lang w:eastAsia="en-AU"/>
        </w:rPr>
        <w:drawing>
          <wp:inline distT="0" distB="0" distL="0" distR="0" wp14:anchorId="7ACF77EC" wp14:editId="043893C5">
            <wp:extent cx="3680460" cy="2508825"/>
            <wp:effectExtent l="0" t="0" r="0" b="6350"/>
            <wp:docPr id="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80460" cy="2508825"/>
                    </a:xfrm>
                    <a:prstGeom prst="rect">
                      <a:avLst/>
                    </a:prstGeom>
                    <a:noFill/>
                    <a:ln>
                      <a:noFill/>
                    </a:ln>
                  </pic:spPr>
                </pic:pic>
              </a:graphicData>
            </a:graphic>
          </wp:inline>
        </w:drawing>
      </w:r>
    </w:p>
    <w:p w14:paraId="3C2CEF77" w14:textId="20B70D53" w:rsidR="00556EC7" w:rsidRDefault="00556EC7" w:rsidP="008250AC">
      <w:pPr>
        <w:tabs>
          <w:tab w:val="left" w:pos="0"/>
        </w:tabs>
      </w:pPr>
    </w:p>
    <w:p w14:paraId="7F6586A0" w14:textId="7703BCDD" w:rsidR="00A30E86" w:rsidRDefault="00A30E86" w:rsidP="00A30E86">
      <w:pPr>
        <w:tabs>
          <w:tab w:val="left" w:pos="0"/>
        </w:tabs>
        <w:ind w:hanging="567"/>
      </w:pPr>
      <w:r>
        <w:t>5.</w:t>
      </w:r>
      <w:r>
        <w:tab/>
        <w:t>[6 marks – 3, 3]</w:t>
      </w:r>
    </w:p>
    <w:p w14:paraId="2B788C03" w14:textId="77777777" w:rsidR="00A30E86" w:rsidRPr="00690E24" w:rsidRDefault="00A30E86" w:rsidP="00A30E86">
      <w:pPr>
        <w:pStyle w:val="BodyText"/>
        <w:tabs>
          <w:tab w:val="left" w:pos="720"/>
          <w:tab w:val="right" w:pos="9333"/>
        </w:tabs>
        <w:ind w:left="0"/>
        <w:rPr>
          <w:rFonts w:cs="Arial"/>
        </w:rPr>
      </w:pPr>
    </w:p>
    <w:p w14:paraId="4AA01B4B" w14:textId="77777777" w:rsidR="00A30E86" w:rsidRPr="00A30E86" w:rsidRDefault="00A30E86" w:rsidP="00A30E86">
      <w:pPr>
        <w:widowControl w:val="0"/>
        <w:numPr>
          <w:ilvl w:val="0"/>
          <w:numId w:val="19"/>
        </w:numPr>
        <w:tabs>
          <w:tab w:val="clear" w:pos="1080"/>
          <w:tab w:val="right" w:pos="9333"/>
        </w:tabs>
        <w:ind w:left="709" w:hanging="709"/>
        <w:rPr>
          <w:rFonts w:cs="Arial"/>
        </w:rPr>
      </w:pPr>
      <w:r w:rsidRPr="00A30E86">
        <w:rPr>
          <w:rFonts w:cs="Arial"/>
        </w:rPr>
        <w:t xml:space="preserve">Expand </w:t>
      </w:r>
      <w:r w:rsidRPr="00A30E86">
        <w:rPr>
          <w:rFonts w:cs="Arial"/>
          <w:position w:val="-14"/>
        </w:rPr>
        <w:object w:dxaOrig="800" w:dyaOrig="440" w14:anchorId="111D8D64">
          <v:shape id="_x0000_i1027" type="#_x0000_t75" style="width:39.6pt;height:21.6pt" o:ole="">
            <v:imagedata r:id="rId15" o:title=""/>
          </v:shape>
          <o:OLEObject Type="Embed" ProgID="Equation.DSMT4" ShapeID="_x0000_i1027" DrawAspect="Content" ObjectID="_1618983239" r:id="rId16"/>
        </w:object>
      </w:r>
      <w:r w:rsidRPr="00A30E86">
        <w:rPr>
          <w:rFonts w:cs="Arial"/>
        </w:rPr>
        <w:t xml:space="preserve"> and </w:t>
      </w:r>
      <w:r w:rsidRPr="00A30E86">
        <w:rPr>
          <w:rFonts w:cs="Arial"/>
        </w:rPr>
        <w:tab/>
        <w:t>(3 marks)</w:t>
      </w:r>
    </w:p>
    <w:p w14:paraId="7B43DBAB" w14:textId="77777777" w:rsidR="00A30E86" w:rsidRPr="00A30E86" w:rsidRDefault="00A30E86" w:rsidP="00A30E86">
      <w:pPr>
        <w:rPr>
          <w:rFonts w:cs="Arial"/>
        </w:rPr>
      </w:pPr>
    </w:p>
    <w:p w14:paraId="754F1DA3" w14:textId="77777777" w:rsidR="00A30E86" w:rsidRPr="00A30E86" w:rsidRDefault="00A30E86" w:rsidP="00A30E86">
      <w:pPr>
        <w:rPr>
          <w:rFonts w:cs="Arial"/>
        </w:rPr>
      </w:pPr>
    </w:p>
    <w:p w14:paraId="7730F36B" w14:textId="77777777" w:rsidR="00A30E86" w:rsidRPr="00A30E86" w:rsidRDefault="00A30E86" w:rsidP="00A30E86">
      <w:pPr>
        <w:rPr>
          <w:rFonts w:cs="Arial"/>
        </w:rPr>
      </w:pPr>
    </w:p>
    <w:p w14:paraId="2BF73DCB" w14:textId="77777777" w:rsidR="00A30E86" w:rsidRPr="00A30E86" w:rsidRDefault="00A30E86" w:rsidP="00A30E86">
      <w:pPr>
        <w:rPr>
          <w:rFonts w:cs="Arial"/>
        </w:rPr>
      </w:pPr>
    </w:p>
    <w:p w14:paraId="7CE785DD" w14:textId="77777777" w:rsidR="00A30E86" w:rsidRDefault="00A30E86" w:rsidP="00A30E86">
      <w:pPr>
        <w:rPr>
          <w:rFonts w:cs="Arial"/>
        </w:rPr>
      </w:pPr>
    </w:p>
    <w:p w14:paraId="47AF1B55" w14:textId="77777777" w:rsidR="00A30E86" w:rsidRPr="00A30E86" w:rsidRDefault="00A30E86" w:rsidP="00A30E86">
      <w:pPr>
        <w:rPr>
          <w:rFonts w:cs="Arial"/>
        </w:rPr>
      </w:pPr>
    </w:p>
    <w:p w14:paraId="5907648C" w14:textId="77777777" w:rsidR="00A30E86" w:rsidRPr="00A30E86" w:rsidRDefault="00A30E86" w:rsidP="00A30E86">
      <w:pPr>
        <w:rPr>
          <w:rFonts w:cs="Arial"/>
        </w:rPr>
      </w:pPr>
    </w:p>
    <w:p w14:paraId="0BA9330B" w14:textId="77777777" w:rsidR="00A30E86" w:rsidRPr="00A30E86" w:rsidRDefault="00A30E86" w:rsidP="00A30E86">
      <w:pPr>
        <w:ind w:left="360"/>
        <w:rPr>
          <w:b/>
          <w:bCs/>
        </w:rPr>
      </w:pPr>
    </w:p>
    <w:p w14:paraId="7517DAD9" w14:textId="77777777" w:rsidR="00A30E86" w:rsidRPr="00A30E86" w:rsidRDefault="00A30E86" w:rsidP="00A30E86">
      <w:pPr>
        <w:widowControl w:val="0"/>
        <w:numPr>
          <w:ilvl w:val="0"/>
          <w:numId w:val="19"/>
        </w:numPr>
        <w:tabs>
          <w:tab w:val="clear" w:pos="1080"/>
          <w:tab w:val="num" w:pos="709"/>
          <w:tab w:val="right" w:pos="9333"/>
        </w:tabs>
        <w:ind w:hanging="1080"/>
        <w:rPr>
          <w:rFonts w:cs="Arial"/>
        </w:rPr>
      </w:pPr>
      <w:r w:rsidRPr="00A30E86">
        <w:rPr>
          <w:rFonts w:cs="Arial"/>
        </w:rPr>
        <w:t xml:space="preserve">Hence use the expansion to evaluate </w:t>
      </w:r>
      <w:r w:rsidRPr="00A30E86">
        <w:rPr>
          <w:rFonts w:cs="Arial"/>
          <w:position w:val="-6"/>
        </w:rPr>
        <w:object w:dxaOrig="400" w:dyaOrig="320" w14:anchorId="35C5F013">
          <v:shape id="_x0000_i1028" type="#_x0000_t75" style="width:20.4pt;height:15.6pt" o:ole="">
            <v:imagedata r:id="rId17" o:title=""/>
          </v:shape>
          <o:OLEObject Type="Embed" ProgID="Equation.DSMT4" ShapeID="_x0000_i1028" DrawAspect="Content" ObjectID="_1618983240" r:id="rId18"/>
        </w:object>
      </w:r>
      <w:r w:rsidRPr="00A30E86">
        <w:rPr>
          <w:rFonts w:cs="Arial"/>
        </w:rPr>
        <w:tab/>
        <w:t>(3 marks)</w:t>
      </w:r>
      <w:r w:rsidRPr="00A30E86">
        <w:rPr>
          <w:rFonts w:cs="Arial"/>
        </w:rPr>
        <w:tab/>
      </w:r>
    </w:p>
    <w:p w14:paraId="2F33BD54" w14:textId="77777777" w:rsidR="00A30E86" w:rsidRPr="00A30E86" w:rsidRDefault="00A30E86" w:rsidP="00A30E86">
      <w:pPr>
        <w:tabs>
          <w:tab w:val="left" w:pos="720"/>
          <w:tab w:val="right" w:pos="9323"/>
        </w:tabs>
        <w:rPr>
          <w:rFonts w:cs="Arial"/>
        </w:rPr>
      </w:pPr>
    </w:p>
    <w:p w14:paraId="78D9EDFC" w14:textId="77777777" w:rsidR="008250AC" w:rsidRDefault="008250AC" w:rsidP="008250AC">
      <w:pPr>
        <w:tabs>
          <w:tab w:val="left" w:pos="0"/>
        </w:tabs>
      </w:pPr>
    </w:p>
    <w:p w14:paraId="5B8BCB11" w14:textId="77777777" w:rsidR="008250AC" w:rsidRDefault="008250AC" w:rsidP="008250AC">
      <w:pPr>
        <w:tabs>
          <w:tab w:val="left" w:pos="0"/>
        </w:tabs>
      </w:pPr>
    </w:p>
    <w:p w14:paraId="23B8651F" w14:textId="77777777" w:rsidR="00A30E86" w:rsidRDefault="00A30E86" w:rsidP="008250AC">
      <w:pPr>
        <w:tabs>
          <w:tab w:val="left" w:pos="0"/>
        </w:tabs>
      </w:pPr>
    </w:p>
    <w:p w14:paraId="740C168C" w14:textId="77777777" w:rsidR="00A30E86" w:rsidRDefault="00A30E86" w:rsidP="008250AC">
      <w:pPr>
        <w:tabs>
          <w:tab w:val="left" w:pos="0"/>
        </w:tabs>
      </w:pPr>
    </w:p>
    <w:p w14:paraId="0EC9F338" w14:textId="77777777" w:rsidR="00A30E86" w:rsidRDefault="00A30E86" w:rsidP="008250AC">
      <w:pPr>
        <w:tabs>
          <w:tab w:val="left" w:pos="0"/>
        </w:tabs>
      </w:pPr>
    </w:p>
    <w:p w14:paraId="748476A5" w14:textId="77777777" w:rsidR="00A30E86" w:rsidRDefault="00A30E86" w:rsidP="008250AC">
      <w:pPr>
        <w:tabs>
          <w:tab w:val="left" w:pos="0"/>
        </w:tabs>
      </w:pPr>
    </w:p>
    <w:p w14:paraId="18C886D7" w14:textId="77777777" w:rsidR="00A30E86" w:rsidRDefault="00A30E86" w:rsidP="008250AC">
      <w:pPr>
        <w:tabs>
          <w:tab w:val="left" w:pos="0"/>
        </w:tabs>
      </w:pPr>
    </w:p>
    <w:p w14:paraId="5FE992FC" w14:textId="77777777" w:rsidR="00A30E86" w:rsidRDefault="00A30E86" w:rsidP="008250AC">
      <w:pPr>
        <w:tabs>
          <w:tab w:val="left" w:pos="0"/>
        </w:tabs>
      </w:pPr>
    </w:p>
    <w:p w14:paraId="1EB8C62F" w14:textId="77777777" w:rsidR="00A30E86" w:rsidRDefault="00A30E86" w:rsidP="008250AC">
      <w:pPr>
        <w:tabs>
          <w:tab w:val="left" w:pos="0"/>
        </w:tabs>
      </w:pPr>
    </w:p>
    <w:p w14:paraId="3197BD7C" w14:textId="77777777" w:rsidR="00A30E86" w:rsidRDefault="00A30E86" w:rsidP="008250AC">
      <w:pPr>
        <w:tabs>
          <w:tab w:val="left" w:pos="0"/>
        </w:tabs>
      </w:pPr>
    </w:p>
    <w:p w14:paraId="254D11AB" w14:textId="77777777" w:rsidR="00A30E86" w:rsidRDefault="00A30E86" w:rsidP="008250AC">
      <w:pPr>
        <w:tabs>
          <w:tab w:val="left" w:pos="0"/>
        </w:tabs>
      </w:pPr>
    </w:p>
    <w:p w14:paraId="3CE6D2D4" w14:textId="77777777" w:rsidR="00A30E86" w:rsidRDefault="00A30E86" w:rsidP="008250AC">
      <w:pPr>
        <w:tabs>
          <w:tab w:val="left" w:pos="0"/>
        </w:tabs>
      </w:pPr>
    </w:p>
    <w:p w14:paraId="7E32D3F2" w14:textId="77777777" w:rsidR="00A30E86" w:rsidRDefault="00A30E86" w:rsidP="008250AC">
      <w:pPr>
        <w:tabs>
          <w:tab w:val="left" w:pos="0"/>
        </w:tabs>
      </w:pPr>
    </w:p>
    <w:p w14:paraId="18AB9BE0" w14:textId="77777777" w:rsidR="00A30E86" w:rsidRDefault="00A30E86" w:rsidP="008250AC">
      <w:pPr>
        <w:tabs>
          <w:tab w:val="left" w:pos="0"/>
        </w:tabs>
      </w:pPr>
    </w:p>
    <w:p w14:paraId="0A87902F" w14:textId="77777777" w:rsidR="00A30E86" w:rsidRDefault="00A30E86" w:rsidP="008250AC">
      <w:pPr>
        <w:tabs>
          <w:tab w:val="left" w:pos="0"/>
        </w:tabs>
      </w:pPr>
    </w:p>
    <w:p w14:paraId="0DB30A35" w14:textId="77777777" w:rsidR="00A30E86" w:rsidRDefault="00A30E86" w:rsidP="008250AC">
      <w:pPr>
        <w:tabs>
          <w:tab w:val="left" w:pos="0"/>
        </w:tabs>
      </w:pPr>
    </w:p>
    <w:p w14:paraId="289B5066" w14:textId="77777777" w:rsidR="00A30E86" w:rsidRDefault="00A30E86" w:rsidP="008250AC">
      <w:pPr>
        <w:tabs>
          <w:tab w:val="left" w:pos="0"/>
        </w:tabs>
      </w:pPr>
    </w:p>
    <w:tbl>
      <w:tblPr>
        <w:tblW w:w="10721" w:type="dxa"/>
        <w:tblLook w:val="00A0" w:firstRow="1" w:lastRow="0" w:firstColumn="1" w:lastColumn="0" w:noHBand="0" w:noVBand="0"/>
      </w:tblPr>
      <w:tblGrid>
        <w:gridCol w:w="3466"/>
        <w:gridCol w:w="7255"/>
      </w:tblGrid>
      <w:tr w:rsidR="008250AC" w:rsidRPr="003D43B7" w14:paraId="6E29F675" w14:textId="77777777" w:rsidTr="008250AC">
        <w:trPr>
          <w:trHeight w:val="1694"/>
        </w:trPr>
        <w:tc>
          <w:tcPr>
            <w:tcW w:w="3466" w:type="dxa"/>
          </w:tcPr>
          <w:p w14:paraId="1CFA2205" w14:textId="77777777" w:rsidR="008250AC" w:rsidRPr="003D43B7" w:rsidRDefault="008250AC" w:rsidP="008250AC">
            <w:pPr>
              <w:jc w:val="center"/>
            </w:pPr>
            <w:r>
              <w:rPr>
                <w:noProof/>
                <w:lang w:eastAsia="en-AU"/>
              </w:rPr>
              <w:lastRenderedPageBreak/>
              <w:drawing>
                <wp:inline distT="0" distB="0" distL="0" distR="0" wp14:anchorId="2C1FA4C6" wp14:editId="55010CE1">
                  <wp:extent cx="1260389" cy="1084521"/>
                  <wp:effectExtent l="0" t="0" r="0" b="1905"/>
                  <wp:docPr id="37" name="Picture 37"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GC_Black"/>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61071" cy="1085108"/>
                          </a:xfrm>
                          <a:prstGeom prst="rect">
                            <a:avLst/>
                          </a:prstGeom>
                          <a:noFill/>
                          <a:ln>
                            <a:noFill/>
                          </a:ln>
                        </pic:spPr>
                      </pic:pic>
                    </a:graphicData>
                  </a:graphic>
                </wp:inline>
              </w:drawing>
            </w:r>
          </w:p>
        </w:tc>
        <w:tc>
          <w:tcPr>
            <w:tcW w:w="7255" w:type="dxa"/>
          </w:tcPr>
          <w:p w14:paraId="42F7E14C" w14:textId="77777777" w:rsidR="008250AC" w:rsidRPr="003D43B7" w:rsidRDefault="008250AC" w:rsidP="008250AC">
            <w:pPr>
              <w:rPr>
                <w:b/>
                <w:sz w:val="16"/>
                <w:szCs w:val="16"/>
              </w:rPr>
            </w:pPr>
          </w:p>
          <w:p w14:paraId="3A8B0563" w14:textId="77777777" w:rsidR="008250AC" w:rsidRDefault="008250AC" w:rsidP="008250AC">
            <w:pPr>
              <w:jc w:val="right"/>
              <w:rPr>
                <w:b/>
                <w:sz w:val="32"/>
                <w:szCs w:val="32"/>
              </w:rPr>
            </w:pPr>
            <w:r>
              <w:rPr>
                <w:bCs/>
              </w:rPr>
              <w:t xml:space="preserve">Student Name </w:t>
            </w:r>
            <w:r w:rsidRPr="003654EB">
              <w:rPr>
                <w:bCs/>
              </w:rPr>
              <w:t>_______________________</w:t>
            </w:r>
          </w:p>
          <w:p w14:paraId="025A8C92" w14:textId="77777777" w:rsidR="008250AC" w:rsidRPr="00EF6547" w:rsidRDefault="008250AC" w:rsidP="008250AC">
            <w:pPr>
              <w:jc w:val="center"/>
              <w:rPr>
                <w:b/>
                <w:sz w:val="32"/>
                <w:szCs w:val="32"/>
              </w:rPr>
            </w:pPr>
            <w:r w:rsidRPr="00EF6547">
              <w:rPr>
                <w:b/>
                <w:sz w:val="32"/>
                <w:szCs w:val="32"/>
              </w:rPr>
              <w:t>Eastern Goldfields College</w:t>
            </w:r>
          </w:p>
          <w:p w14:paraId="66CF7C34" w14:textId="42D92D05" w:rsidR="008250AC" w:rsidRPr="00EF6547" w:rsidRDefault="008250AC" w:rsidP="008250AC">
            <w:pPr>
              <w:pStyle w:val="TestStyle1"/>
            </w:pPr>
            <w:r w:rsidRPr="00EF6547">
              <w:t xml:space="preserve">Mathematics </w:t>
            </w:r>
            <w:r w:rsidR="00556EC7">
              <w:t>Methods      2019</w:t>
            </w:r>
          </w:p>
          <w:p w14:paraId="40DCB574" w14:textId="77777777" w:rsidR="008250AC" w:rsidRPr="003D43B7" w:rsidRDefault="008250AC" w:rsidP="008250AC">
            <w:pPr>
              <w:pStyle w:val="TestStyle1"/>
            </w:pPr>
            <w:r w:rsidRPr="00EF6547">
              <w:t xml:space="preserve">Test </w:t>
            </w:r>
            <w:fldSimple w:instr=" FILLIN  &quot;Insert Test Number&quot; \d # \o ">
              <w:r>
                <w:t>2</w:t>
              </w:r>
            </w:fldSimple>
            <w:r w:rsidRPr="00EF6547">
              <w:fldChar w:fldCharType="begin"/>
            </w:r>
            <w:r w:rsidRPr="00EF6547">
              <w:instrText xml:space="preserve"> ASK  Number  \* MERGEFORMAT </w:instrText>
            </w:r>
            <w:r w:rsidRPr="00EF6547">
              <w:fldChar w:fldCharType="separate"/>
            </w:r>
            <w:r>
              <w:t>1</w:t>
            </w:r>
            <w:r w:rsidRPr="00EF6547">
              <w:fldChar w:fldCharType="end"/>
            </w:r>
            <w:r w:rsidRPr="00EF6547">
              <w:fldChar w:fldCharType="begin"/>
            </w:r>
            <w:r w:rsidRPr="00EF6547">
              <w:instrText xml:space="preserve"> ASK  Number \d 1  \* MERGEFORMAT </w:instrText>
            </w:r>
            <w:r w:rsidRPr="00EF6547">
              <w:fldChar w:fldCharType="separate"/>
            </w:r>
            <w:bookmarkStart w:id="0" w:name="Number"/>
            <w:r>
              <w:t>1</w:t>
            </w:r>
            <w:bookmarkEnd w:id="0"/>
            <w:r w:rsidRPr="00EF6547">
              <w:fldChar w:fldCharType="end"/>
            </w:r>
            <w:r w:rsidRPr="00EF6547">
              <w:t xml:space="preserve">– </w:t>
            </w:r>
            <w:r>
              <w:t>Calculator Assumed</w:t>
            </w:r>
            <w:r w:rsidRPr="00EF6547">
              <w:t xml:space="preserve"> Section</w:t>
            </w:r>
          </w:p>
        </w:tc>
      </w:tr>
      <w:tr w:rsidR="008250AC" w:rsidRPr="003D43B7" w14:paraId="46291C55" w14:textId="77777777" w:rsidTr="008250AC">
        <w:trPr>
          <w:trHeight w:val="658"/>
        </w:trPr>
        <w:tc>
          <w:tcPr>
            <w:tcW w:w="3466" w:type="dxa"/>
          </w:tcPr>
          <w:p w14:paraId="5AE0E61B" w14:textId="3E6C6959" w:rsidR="008250AC" w:rsidRPr="003D43B7" w:rsidRDefault="00474367" w:rsidP="008250AC">
            <w:r>
              <w:t>Reading Time:  2 minutes</w:t>
            </w:r>
          </w:p>
          <w:p w14:paraId="00E8808A" w14:textId="77777777" w:rsidR="008250AC" w:rsidRPr="003D43B7" w:rsidRDefault="008250AC" w:rsidP="008250AC">
            <w:r w:rsidRPr="003D43B7">
              <w:t xml:space="preserve">Working Time:      </w:t>
            </w:r>
            <w:r w:rsidR="002B345F">
              <w:t>4</w:t>
            </w:r>
            <w:r>
              <w:t>0</w:t>
            </w:r>
            <w:r w:rsidRPr="003D43B7">
              <w:t xml:space="preserve"> minutes</w:t>
            </w:r>
          </w:p>
        </w:tc>
        <w:tc>
          <w:tcPr>
            <w:tcW w:w="7255" w:type="dxa"/>
          </w:tcPr>
          <w:p w14:paraId="7297E2BB" w14:textId="77777777" w:rsidR="008250AC" w:rsidRPr="003D43B7" w:rsidRDefault="008250AC" w:rsidP="008250AC"/>
          <w:p w14:paraId="47E20D68" w14:textId="77777777" w:rsidR="008250AC" w:rsidRPr="003D43B7" w:rsidRDefault="008250AC" w:rsidP="008250AC">
            <w:pPr>
              <w:jc w:val="right"/>
            </w:pPr>
            <w:r w:rsidRPr="003D43B7">
              <w:t xml:space="preserve">Total Marks: </w:t>
            </w:r>
            <w:r w:rsidR="002B345F">
              <w:t>4</w:t>
            </w:r>
            <w:r>
              <w:t>0</w:t>
            </w:r>
            <w:r w:rsidRPr="003D43B7">
              <w:t xml:space="preserve"> marks</w:t>
            </w:r>
          </w:p>
        </w:tc>
      </w:tr>
    </w:tbl>
    <w:p w14:paraId="3230C2A5" w14:textId="77777777" w:rsidR="008250AC" w:rsidRDefault="008250AC" w:rsidP="008250AC">
      <w:pPr>
        <w:tabs>
          <w:tab w:val="left" w:pos="0"/>
        </w:tabs>
      </w:pPr>
    </w:p>
    <w:p w14:paraId="13A7FEA6" w14:textId="217DA40D" w:rsidR="008250AC" w:rsidRDefault="00A30E86" w:rsidP="008250AC">
      <w:pPr>
        <w:tabs>
          <w:tab w:val="left" w:pos="0"/>
        </w:tabs>
      </w:pPr>
      <w:r>
        <w:t>6</w:t>
      </w:r>
      <w:r w:rsidR="008250AC">
        <w:t>.</w:t>
      </w:r>
      <w:r w:rsidR="008250AC">
        <w:tab/>
        <w:t>[1, 1, 1, 1, 2, 1, 2, 2, 1 – 12 marks]</w:t>
      </w:r>
    </w:p>
    <w:p w14:paraId="2EE0DD74" w14:textId="77777777" w:rsidR="008250AC" w:rsidRDefault="008250AC" w:rsidP="008250AC">
      <w:pPr>
        <w:tabs>
          <w:tab w:val="left" w:pos="0"/>
        </w:tabs>
      </w:pPr>
    </w:p>
    <w:p w14:paraId="039C78FF" w14:textId="77777777" w:rsidR="008250AC" w:rsidRDefault="008250AC" w:rsidP="008250AC">
      <w:pPr>
        <w:pStyle w:val="ListParagraph"/>
        <w:numPr>
          <w:ilvl w:val="0"/>
          <w:numId w:val="6"/>
        </w:numPr>
        <w:tabs>
          <w:tab w:val="left" w:pos="0"/>
        </w:tabs>
      </w:pPr>
      <w:r>
        <w:t xml:space="preserve">Let Set </w:t>
      </w:r>
      <w:r w:rsidRPr="008250AC">
        <w:rPr>
          <w:i/>
        </w:rPr>
        <w:t>A</w:t>
      </w:r>
      <w:r>
        <w:t xml:space="preserve"> be defined as </w:t>
      </w:r>
      <m:oMath>
        <m:r>
          <w:rPr>
            <w:rFonts w:ascii="Cambria Math" w:hAnsi="Cambria Math"/>
          </w:rPr>
          <m:t>A=</m:t>
        </m:r>
        <m:d>
          <m:dPr>
            <m:begChr m:val="{"/>
            <m:endChr m:val="}"/>
            <m:ctrlPr>
              <w:rPr>
                <w:rFonts w:ascii="Cambria Math" w:hAnsi="Cambria Math"/>
                <w:i/>
              </w:rPr>
            </m:ctrlPr>
          </m:dPr>
          <m:e>
            <m:r>
              <w:rPr>
                <w:rFonts w:ascii="Cambria Math" w:hAnsi="Cambria Math"/>
              </w:rPr>
              <m:t>x:x is a positive integer less than 10</m:t>
            </m:r>
          </m:e>
        </m:d>
      </m:oMath>
      <w:r>
        <w:t>.</w:t>
      </w:r>
    </w:p>
    <w:p w14:paraId="24DA778D" w14:textId="77777777" w:rsidR="008250AC" w:rsidRDefault="008250AC" w:rsidP="008250AC">
      <w:pPr>
        <w:tabs>
          <w:tab w:val="left" w:pos="0"/>
        </w:tabs>
        <w:ind w:left="1440"/>
      </w:pPr>
    </w:p>
    <w:p w14:paraId="6C291671" w14:textId="77777777" w:rsidR="008250AC" w:rsidRDefault="008250AC" w:rsidP="008250AC">
      <w:pPr>
        <w:pStyle w:val="ListParagraph"/>
        <w:numPr>
          <w:ilvl w:val="0"/>
          <w:numId w:val="7"/>
        </w:numPr>
        <w:tabs>
          <w:tab w:val="left" w:pos="0"/>
        </w:tabs>
      </w:pPr>
      <w:r>
        <w:t xml:space="preserve">State </w:t>
      </w:r>
      <m:oMath>
        <m:r>
          <w:rPr>
            <w:rFonts w:ascii="Cambria Math" w:hAnsi="Cambria Math"/>
          </w:rPr>
          <m:t>n(A)</m:t>
        </m:r>
      </m:oMath>
      <w:r>
        <w:t>.</w:t>
      </w:r>
    </w:p>
    <w:p w14:paraId="7F4ECC0E" w14:textId="77777777" w:rsidR="008250AC" w:rsidRDefault="008250AC" w:rsidP="008250AC">
      <w:pPr>
        <w:pStyle w:val="ListParagraph"/>
        <w:tabs>
          <w:tab w:val="left" w:pos="0"/>
        </w:tabs>
        <w:ind w:left="2160"/>
      </w:pPr>
    </w:p>
    <w:p w14:paraId="0CF74194" w14:textId="77777777" w:rsidR="008250AC" w:rsidRDefault="008250AC" w:rsidP="008250AC">
      <w:pPr>
        <w:pStyle w:val="ListParagraph"/>
        <w:tabs>
          <w:tab w:val="left" w:pos="0"/>
        </w:tabs>
        <w:ind w:left="2160"/>
      </w:pPr>
    </w:p>
    <w:p w14:paraId="049B946D" w14:textId="77777777" w:rsidR="008250AC" w:rsidRDefault="008250AC" w:rsidP="008250AC">
      <w:pPr>
        <w:pStyle w:val="ListParagraph"/>
        <w:numPr>
          <w:ilvl w:val="0"/>
          <w:numId w:val="7"/>
        </w:numPr>
        <w:tabs>
          <w:tab w:val="left" w:pos="0"/>
        </w:tabs>
      </w:pPr>
      <w:r>
        <w:t xml:space="preserve">Explain whether the statement </w:t>
      </w:r>
      <m:oMath>
        <m:r>
          <w:rPr>
            <w:rFonts w:ascii="Cambria Math" w:hAnsi="Cambria Math"/>
          </w:rPr>
          <m:t>0∈A</m:t>
        </m:r>
      </m:oMath>
      <w:r>
        <w:t xml:space="preserve"> is true or false.</w:t>
      </w:r>
    </w:p>
    <w:p w14:paraId="5F99BBEA" w14:textId="77777777" w:rsidR="008250AC" w:rsidRDefault="008250AC" w:rsidP="008250AC">
      <w:pPr>
        <w:tabs>
          <w:tab w:val="left" w:pos="0"/>
        </w:tabs>
      </w:pPr>
    </w:p>
    <w:p w14:paraId="27CAE131" w14:textId="77777777" w:rsidR="008250AC" w:rsidRDefault="008250AC" w:rsidP="008250AC">
      <w:pPr>
        <w:tabs>
          <w:tab w:val="left" w:pos="0"/>
        </w:tabs>
      </w:pPr>
      <w:r>
        <w:tab/>
      </w:r>
    </w:p>
    <w:p w14:paraId="2D2DDED5" w14:textId="77777777" w:rsidR="008250AC" w:rsidRDefault="008250AC" w:rsidP="008250AC">
      <w:pPr>
        <w:tabs>
          <w:tab w:val="left" w:pos="0"/>
        </w:tabs>
      </w:pPr>
    </w:p>
    <w:p w14:paraId="53CA5689" w14:textId="282C2349" w:rsidR="008250AC" w:rsidRDefault="008250AC" w:rsidP="008250AC">
      <w:pPr>
        <w:pStyle w:val="ListParagraph"/>
        <w:numPr>
          <w:ilvl w:val="0"/>
          <w:numId w:val="6"/>
        </w:numPr>
        <w:tabs>
          <w:tab w:val="left" w:pos="0"/>
        </w:tabs>
      </w:pPr>
      <w:r>
        <w:t xml:space="preserve">Let Set </w:t>
      </w:r>
      <w:r w:rsidRPr="008250AC">
        <w:rPr>
          <w:i/>
        </w:rPr>
        <w:t>B</w:t>
      </w:r>
      <w:r>
        <w:t xml:space="preserve"> = </w:t>
      </w:r>
      <m:oMath>
        <m:d>
          <m:dPr>
            <m:begChr m:val="{"/>
            <m:endChr m:val="}"/>
            <m:ctrlPr>
              <w:rPr>
                <w:rFonts w:ascii="Cambria Math" w:hAnsi="Cambria Math"/>
                <w:i/>
              </w:rPr>
            </m:ctrlPr>
          </m:dPr>
          <m:e>
            <m:r>
              <w:rPr>
                <w:rFonts w:ascii="Cambria Math" w:hAnsi="Cambria Math"/>
              </w:rPr>
              <m:t>1, 2, 3, 4</m:t>
            </m:r>
          </m:e>
        </m:d>
      </m:oMath>
      <w:r w:rsidR="00061119">
        <w:t xml:space="preserve">.  A two digit </w:t>
      </w:r>
      <w:bookmarkStart w:id="1" w:name="_GoBack"/>
      <w:bookmarkEnd w:id="1"/>
      <w:r>
        <w:t xml:space="preserve">integer is formed by choosing two digits, at random </w:t>
      </w:r>
    </w:p>
    <w:p w14:paraId="1466B8B6" w14:textId="77777777" w:rsidR="008250AC" w:rsidRDefault="008250AC" w:rsidP="008250AC">
      <w:pPr>
        <w:pStyle w:val="ListParagraph"/>
        <w:tabs>
          <w:tab w:val="left" w:pos="0"/>
        </w:tabs>
        <w:ind w:left="1440"/>
        <w:rPr>
          <w:i/>
        </w:rPr>
      </w:pPr>
      <w:r>
        <w:t xml:space="preserve">and without repetition, from </w:t>
      </w:r>
      <w:r w:rsidRPr="008250AC">
        <w:rPr>
          <w:i/>
        </w:rPr>
        <w:t>B</w:t>
      </w:r>
      <w:r>
        <w:rPr>
          <w:i/>
        </w:rPr>
        <w:t>.</w:t>
      </w:r>
    </w:p>
    <w:p w14:paraId="43C8EA05" w14:textId="77777777" w:rsidR="008250AC" w:rsidRDefault="008250AC" w:rsidP="008250AC">
      <w:pPr>
        <w:pStyle w:val="ListParagraph"/>
        <w:tabs>
          <w:tab w:val="left" w:pos="0"/>
        </w:tabs>
        <w:ind w:left="1440"/>
        <w:rPr>
          <w:i/>
        </w:rPr>
      </w:pPr>
    </w:p>
    <w:p w14:paraId="0DC69BBC" w14:textId="77777777" w:rsidR="008250AC" w:rsidRDefault="008250AC" w:rsidP="008250AC">
      <w:pPr>
        <w:pStyle w:val="ListParagraph"/>
        <w:numPr>
          <w:ilvl w:val="0"/>
          <w:numId w:val="8"/>
        </w:numPr>
        <w:tabs>
          <w:tab w:val="left" w:pos="0"/>
        </w:tabs>
      </w:pPr>
      <w:r>
        <w:t>List the sample space in a systematic way.</w:t>
      </w:r>
    </w:p>
    <w:p w14:paraId="17512D94" w14:textId="77777777" w:rsidR="008250AC" w:rsidRDefault="008250AC" w:rsidP="008250AC">
      <w:pPr>
        <w:tabs>
          <w:tab w:val="left" w:pos="0"/>
        </w:tabs>
      </w:pPr>
    </w:p>
    <w:p w14:paraId="204E35AC" w14:textId="77777777" w:rsidR="008250AC" w:rsidRDefault="008250AC" w:rsidP="008250AC">
      <w:pPr>
        <w:tabs>
          <w:tab w:val="left" w:pos="0"/>
        </w:tabs>
      </w:pPr>
    </w:p>
    <w:p w14:paraId="736DD615" w14:textId="77777777" w:rsidR="008250AC" w:rsidRDefault="008250AC" w:rsidP="008250AC">
      <w:pPr>
        <w:tabs>
          <w:tab w:val="left" w:pos="0"/>
        </w:tabs>
      </w:pPr>
    </w:p>
    <w:p w14:paraId="57BAD239" w14:textId="77777777" w:rsidR="008250AC" w:rsidRDefault="008250AC" w:rsidP="008250AC">
      <w:pPr>
        <w:tabs>
          <w:tab w:val="left" w:pos="0"/>
        </w:tabs>
      </w:pPr>
    </w:p>
    <w:p w14:paraId="351FB271" w14:textId="77777777" w:rsidR="008250AC" w:rsidRDefault="008250AC" w:rsidP="008250AC">
      <w:pPr>
        <w:tabs>
          <w:tab w:val="left" w:pos="0"/>
        </w:tabs>
      </w:pPr>
    </w:p>
    <w:p w14:paraId="1C0D7BCF" w14:textId="77777777" w:rsidR="008250AC" w:rsidRDefault="008250AC" w:rsidP="008250AC">
      <w:pPr>
        <w:pStyle w:val="ListParagraph"/>
        <w:numPr>
          <w:ilvl w:val="0"/>
          <w:numId w:val="8"/>
        </w:numPr>
        <w:tabs>
          <w:tab w:val="left" w:pos="0"/>
        </w:tabs>
      </w:pPr>
      <w:r>
        <w:t>Determine the probability that the integer formed is a prime number.</w:t>
      </w:r>
    </w:p>
    <w:p w14:paraId="4C53771C" w14:textId="77777777" w:rsidR="008250AC" w:rsidRDefault="008250AC" w:rsidP="008250AC">
      <w:pPr>
        <w:tabs>
          <w:tab w:val="left" w:pos="0"/>
        </w:tabs>
      </w:pPr>
    </w:p>
    <w:p w14:paraId="390D4EE1" w14:textId="77777777" w:rsidR="008250AC" w:rsidRDefault="008250AC" w:rsidP="008250AC">
      <w:pPr>
        <w:tabs>
          <w:tab w:val="left" w:pos="0"/>
        </w:tabs>
      </w:pPr>
    </w:p>
    <w:p w14:paraId="4E97E22F" w14:textId="77777777" w:rsidR="008250AC" w:rsidRDefault="008250AC" w:rsidP="008250AC">
      <w:pPr>
        <w:tabs>
          <w:tab w:val="left" w:pos="0"/>
        </w:tabs>
      </w:pPr>
    </w:p>
    <w:p w14:paraId="33CCF3C0" w14:textId="77777777" w:rsidR="008250AC" w:rsidRDefault="008250AC" w:rsidP="008250AC">
      <w:pPr>
        <w:tabs>
          <w:tab w:val="left" w:pos="0"/>
        </w:tabs>
      </w:pPr>
    </w:p>
    <w:p w14:paraId="58AFDBF3" w14:textId="77777777" w:rsidR="008250AC" w:rsidRDefault="008250AC" w:rsidP="008250AC">
      <w:pPr>
        <w:tabs>
          <w:tab w:val="left" w:pos="0"/>
        </w:tabs>
      </w:pPr>
    </w:p>
    <w:p w14:paraId="6D95D2E4" w14:textId="77777777" w:rsidR="008250AC" w:rsidRDefault="008250AC" w:rsidP="008250AC">
      <w:pPr>
        <w:tabs>
          <w:tab w:val="left" w:pos="0"/>
        </w:tabs>
      </w:pPr>
    </w:p>
    <w:p w14:paraId="27C857F6" w14:textId="77777777" w:rsidR="008250AC" w:rsidRDefault="008250AC" w:rsidP="008250AC">
      <w:pPr>
        <w:pStyle w:val="ListParagraph"/>
        <w:numPr>
          <w:ilvl w:val="0"/>
          <w:numId w:val="8"/>
        </w:numPr>
        <w:tabs>
          <w:tab w:val="left" w:pos="0"/>
        </w:tabs>
      </w:pPr>
      <w:r>
        <w:t xml:space="preserve">Determine the probability that the integer formed is even, given that it is </w:t>
      </w:r>
    </w:p>
    <w:p w14:paraId="4BE337D5" w14:textId="77777777" w:rsidR="008250AC" w:rsidRPr="008250AC" w:rsidRDefault="008250AC" w:rsidP="008250AC">
      <w:pPr>
        <w:pStyle w:val="ListParagraph"/>
        <w:tabs>
          <w:tab w:val="left" w:pos="0"/>
        </w:tabs>
        <w:ind w:left="2160"/>
      </w:pPr>
      <w:r>
        <w:t>a multiple of three.</w:t>
      </w:r>
    </w:p>
    <w:p w14:paraId="66E1BA72" w14:textId="77777777" w:rsidR="008250AC" w:rsidRDefault="008250AC" w:rsidP="008250AC">
      <w:pPr>
        <w:tabs>
          <w:tab w:val="left" w:pos="0"/>
        </w:tabs>
      </w:pPr>
    </w:p>
    <w:p w14:paraId="7CBA9FF8" w14:textId="77777777" w:rsidR="008250AC" w:rsidRDefault="008250AC" w:rsidP="008250AC">
      <w:pPr>
        <w:tabs>
          <w:tab w:val="left" w:pos="0"/>
        </w:tabs>
      </w:pPr>
    </w:p>
    <w:p w14:paraId="1E97F744" w14:textId="77777777" w:rsidR="002B345F" w:rsidRDefault="002B345F" w:rsidP="008250AC">
      <w:pPr>
        <w:tabs>
          <w:tab w:val="left" w:pos="0"/>
        </w:tabs>
      </w:pPr>
    </w:p>
    <w:p w14:paraId="46F59D15" w14:textId="77777777" w:rsidR="002B345F" w:rsidRDefault="002B345F" w:rsidP="008250AC">
      <w:pPr>
        <w:tabs>
          <w:tab w:val="left" w:pos="0"/>
        </w:tabs>
      </w:pPr>
    </w:p>
    <w:p w14:paraId="5797FD01" w14:textId="77777777" w:rsidR="002B345F" w:rsidRDefault="002B345F" w:rsidP="008250AC">
      <w:pPr>
        <w:tabs>
          <w:tab w:val="left" w:pos="0"/>
        </w:tabs>
      </w:pPr>
    </w:p>
    <w:p w14:paraId="7CD1E90D" w14:textId="77777777" w:rsidR="002B345F" w:rsidRDefault="002B345F" w:rsidP="008250AC">
      <w:pPr>
        <w:tabs>
          <w:tab w:val="left" w:pos="0"/>
        </w:tabs>
      </w:pPr>
    </w:p>
    <w:p w14:paraId="1BE681D3" w14:textId="77777777" w:rsidR="008250AC" w:rsidRDefault="008250AC" w:rsidP="008250AC">
      <w:pPr>
        <w:pStyle w:val="ListParagraph"/>
        <w:numPr>
          <w:ilvl w:val="0"/>
          <w:numId w:val="6"/>
        </w:numPr>
        <w:tabs>
          <w:tab w:val="left" w:pos="0"/>
        </w:tabs>
      </w:pPr>
      <w:r>
        <w:t xml:space="preserve">Determine the number of ways in which a shortlist of 5 photographs can be </w:t>
      </w:r>
    </w:p>
    <w:p w14:paraId="750F36EB" w14:textId="77777777" w:rsidR="008250AC" w:rsidRDefault="008250AC" w:rsidP="008250AC">
      <w:pPr>
        <w:pStyle w:val="ListParagraph"/>
        <w:tabs>
          <w:tab w:val="left" w:pos="0"/>
        </w:tabs>
        <w:ind w:left="1440"/>
      </w:pPr>
      <w:r>
        <w:t>chosen from a set of 20 different photographs</w:t>
      </w:r>
      <w:r w:rsidR="002B345F">
        <w:t>.</w:t>
      </w:r>
    </w:p>
    <w:p w14:paraId="63BAC935" w14:textId="77777777" w:rsidR="002B345F" w:rsidRDefault="002B345F" w:rsidP="008250AC">
      <w:pPr>
        <w:pStyle w:val="ListParagraph"/>
        <w:tabs>
          <w:tab w:val="left" w:pos="0"/>
        </w:tabs>
        <w:ind w:left="1440"/>
      </w:pPr>
    </w:p>
    <w:p w14:paraId="0FC5EF91" w14:textId="77777777" w:rsidR="002B345F" w:rsidRDefault="002B345F" w:rsidP="008250AC">
      <w:pPr>
        <w:pStyle w:val="ListParagraph"/>
        <w:tabs>
          <w:tab w:val="left" w:pos="0"/>
        </w:tabs>
        <w:ind w:left="1440"/>
      </w:pPr>
    </w:p>
    <w:p w14:paraId="37844413" w14:textId="77777777" w:rsidR="002B345F" w:rsidRDefault="002B345F" w:rsidP="008250AC">
      <w:pPr>
        <w:pStyle w:val="ListParagraph"/>
        <w:tabs>
          <w:tab w:val="left" w:pos="0"/>
        </w:tabs>
        <w:ind w:left="1440"/>
      </w:pPr>
    </w:p>
    <w:p w14:paraId="683461CB" w14:textId="77777777" w:rsidR="002B345F" w:rsidRDefault="002B345F" w:rsidP="008250AC">
      <w:pPr>
        <w:pStyle w:val="ListParagraph"/>
        <w:tabs>
          <w:tab w:val="left" w:pos="0"/>
        </w:tabs>
        <w:ind w:left="1440"/>
      </w:pPr>
    </w:p>
    <w:p w14:paraId="3C98A13B" w14:textId="77777777" w:rsidR="002B345F" w:rsidRDefault="002B345F" w:rsidP="008250AC">
      <w:pPr>
        <w:pStyle w:val="ListParagraph"/>
        <w:tabs>
          <w:tab w:val="left" w:pos="0"/>
        </w:tabs>
        <w:ind w:left="1440"/>
      </w:pPr>
    </w:p>
    <w:p w14:paraId="466E3145" w14:textId="77777777" w:rsidR="002B345F" w:rsidRDefault="002B345F" w:rsidP="008250AC">
      <w:pPr>
        <w:pStyle w:val="ListParagraph"/>
        <w:tabs>
          <w:tab w:val="left" w:pos="0"/>
        </w:tabs>
        <w:ind w:left="1440"/>
      </w:pPr>
    </w:p>
    <w:p w14:paraId="0C64FFEF" w14:textId="77777777" w:rsidR="002B345F" w:rsidRDefault="002B345F" w:rsidP="008250AC">
      <w:pPr>
        <w:pStyle w:val="ListParagraph"/>
        <w:tabs>
          <w:tab w:val="left" w:pos="0"/>
        </w:tabs>
        <w:ind w:left="1440"/>
      </w:pPr>
    </w:p>
    <w:p w14:paraId="19BB1B77" w14:textId="06993EA2" w:rsidR="002B345F" w:rsidRDefault="00A30E86" w:rsidP="002B345F">
      <w:pPr>
        <w:tabs>
          <w:tab w:val="left" w:pos="0"/>
        </w:tabs>
      </w:pPr>
      <w:r>
        <w:t>6</w:t>
      </w:r>
      <w:r w:rsidR="002B345F">
        <w:t>.</w:t>
      </w:r>
      <w:r w:rsidR="002B345F">
        <w:tab/>
        <w:t>[continued]</w:t>
      </w:r>
      <w:r w:rsidR="002B345F">
        <w:tab/>
      </w:r>
    </w:p>
    <w:p w14:paraId="3A195B14" w14:textId="77777777" w:rsidR="002B345F" w:rsidRDefault="002B345F" w:rsidP="002B345F">
      <w:pPr>
        <w:tabs>
          <w:tab w:val="left" w:pos="0"/>
        </w:tabs>
      </w:pPr>
    </w:p>
    <w:p w14:paraId="79C7E69A" w14:textId="77777777" w:rsidR="002B345F" w:rsidRDefault="002B345F" w:rsidP="002B345F">
      <w:pPr>
        <w:pStyle w:val="ListParagraph"/>
        <w:numPr>
          <w:ilvl w:val="0"/>
          <w:numId w:val="6"/>
        </w:numPr>
        <w:tabs>
          <w:tab w:val="left" w:pos="0"/>
        </w:tabs>
      </w:pPr>
      <w:r>
        <w:t xml:space="preserve">Following a survey of the use of three council facilities it was found that 31 </w:t>
      </w:r>
    </w:p>
    <w:p w14:paraId="04E6A812" w14:textId="77777777" w:rsidR="002B345F" w:rsidRDefault="002B345F" w:rsidP="002B345F">
      <w:pPr>
        <w:pStyle w:val="ListParagraph"/>
        <w:tabs>
          <w:tab w:val="left" w:pos="0"/>
        </w:tabs>
        <w:ind w:left="1440"/>
      </w:pPr>
      <w:r>
        <w:t>people had used the library and 23 had used the aquatic centre.  Of the 7 who had used both the aquatic centre and the library, 3 had also used the community centre.  10 people had only used the aquatic centre whilst 11 people had used the library and the community centre but not the aquatic centre.  29 of the 91 surveyed had used none of the facilities.</w:t>
      </w:r>
    </w:p>
    <w:p w14:paraId="1FCA7369" w14:textId="77777777" w:rsidR="002B345F" w:rsidRDefault="002B345F" w:rsidP="002B345F">
      <w:pPr>
        <w:pStyle w:val="ListParagraph"/>
        <w:tabs>
          <w:tab w:val="left" w:pos="0"/>
        </w:tabs>
        <w:ind w:left="1440"/>
      </w:pPr>
    </w:p>
    <w:p w14:paraId="34BA57D1" w14:textId="77777777" w:rsidR="002B345F" w:rsidRDefault="002B345F" w:rsidP="002B345F">
      <w:pPr>
        <w:pStyle w:val="ListParagraph"/>
        <w:numPr>
          <w:ilvl w:val="0"/>
          <w:numId w:val="9"/>
        </w:numPr>
        <w:tabs>
          <w:tab w:val="left" w:pos="0"/>
        </w:tabs>
      </w:pPr>
      <w:r>
        <w:t xml:space="preserve">Complete the Venn diagram below to show this information, showing the number of the people in each region of the diagram. </w:t>
      </w:r>
    </w:p>
    <w:p w14:paraId="6BC7AA24" w14:textId="77777777" w:rsidR="002B345F" w:rsidRDefault="002B345F" w:rsidP="000061DE">
      <w:pPr>
        <w:pStyle w:val="ListParagraph"/>
        <w:tabs>
          <w:tab w:val="left" w:pos="0"/>
        </w:tabs>
        <w:ind w:left="2160"/>
      </w:pPr>
    </w:p>
    <w:p w14:paraId="65D71047" w14:textId="77777777" w:rsidR="002B345F" w:rsidRDefault="002B345F" w:rsidP="008250AC">
      <w:pPr>
        <w:pStyle w:val="ListParagraph"/>
        <w:tabs>
          <w:tab w:val="left" w:pos="0"/>
        </w:tabs>
        <w:ind w:left="1440"/>
      </w:pPr>
    </w:p>
    <w:p w14:paraId="06984E89" w14:textId="7883DE1A" w:rsidR="002B345F" w:rsidRDefault="008A0BB3" w:rsidP="008250AC">
      <w:pPr>
        <w:pStyle w:val="ListParagraph"/>
        <w:tabs>
          <w:tab w:val="left" w:pos="0"/>
        </w:tabs>
        <w:ind w:left="1440"/>
      </w:pPr>
      <w:r w:rsidRPr="008A0BB3">
        <w:rPr>
          <w:noProof/>
          <w:lang w:eastAsia="en-AU"/>
        </w:rPr>
        <w:drawing>
          <wp:inline distT="0" distB="0" distL="0" distR="0" wp14:anchorId="75EC79BD" wp14:editId="0C072FE4">
            <wp:extent cx="4216010" cy="3344545"/>
            <wp:effectExtent l="0" t="0" r="63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16133" cy="3344643"/>
                    </a:xfrm>
                    <a:prstGeom prst="rect">
                      <a:avLst/>
                    </a:prstGeom>
                    <a:noFill/>
                    <a:ln>
                      <a:noFill/>
                    </a:ln>
                  </pic:spPr>
                </pic:pic>
              </a:graphicData>
            </a:graphic>
          </wp:inline>
        </w:drawing>
      </w:r>
    </w:p>
    <w:p w14:paraId="1C098FF9" w14:textId="77777777" w:rsidR="002B345F" w:rsidRDefault="002B345F" w:rsidP="008250AC">
      <w:pPr>
        <w:pStyle w:val="ListParagraph"/>
        <w:tabs>
          <w:tab w:val="left" w:pos="0"/>
        </w:tabs>
        <w:ind w:left="1440"/>
      </w:pPr>
    </w:p>
    <w:p w14:paraId="35E511C2" w14:textId="71813995" w:rsidR="008A0BB3" w:rsidRDefault="008A0BB3" w:rsidP="008250AC">
      <w:pPr>
        <w:pStyle w:val="ListParagraph"/>
        <w:tabs>
          <w:tab w:val="left" w:pos="0"/>
        </w:tabs>
        <w:ind w:left="1440"/>
      </w:pPr>
    </w:p>
    <w:p w14:paraId="54E2FDE9" w14:textId="10B2DE4D" w:rsidR="008A0BB3" w:rsidRDefault="008A0BB3" w:rsidP="008A0BB3">
      <w:pPr>
        <w:pStyle w:val="ListParagraph"/>
        <w:numPr>
          <w:ilvl w:val="0"/>
          <w:numId w:val="9"/>
        </w:numPr>
        <w:tabs>
          <w:tab w:val="left" w:pos="2127"/>
        </w:tabs>
      </w:pPr>
      <w:r>
        <w:t xml:space="preserve">If one person surveyed was selected at random, what is the probability </w:t>
      </w:r>
    </w:p>
    <w:p w14:paraId="058AEC0A" w14:textId="2333AE4F" w:rsidR="002B345F" w:rsidRDefault="008A0BB3" w:rsidP="008A0BB3">
      <w:pPr>
        <w:pStyle w:val="ListParagraph"/>
        <w:tabs>
          <w:tab w:val="left" w:pos="2127"/>
        </w:tabs>
        <w:ind w:left="2160"/>
      </w:pPr>
      <w:r>
        <w:t>that they used no more than two facilities if it was known that they had used at least one of the facilities?</w:t>
      </w:r>
      <w:r>
        <w:tab/>
      </w:r>
    </w:p>
    <w:p w14:paraId="3280A210" w14:textId="77777777" w:rsidR="008A0BB3" w:rsidRDefault="008A0BB3" w:rsidP="008A0BB3">
      <w:pPr>
        <w:pStyle w:val="ListParagraph"/>
        <w:tabs>
          <w:tab w:val="left" w:pos="2127"/>
        </w:tabs>
        <w:ind w:left="2160"/>
      </w:pPr>
    </w:p>
    <w:p w14:paraId="0BD61948" w14:textId="77777777" w:rsidR="008A0BB3" w:rsidRDefault="008A0BB3" w:rsidP="008A0BB3">
      <w:pPr>
        <w:pStyle w:val="ListParagraph"/>
        <w:tabs>
          <w:tab w:val="left" w:pos="2127"/>
        </w:tabs>
        <w:ind w:left="2160"/>
      </w:pPr>
    </w:p>
    <w:p w14:paraId="2F948DFD" w14:textId="77777777" w:rsidR="008A0BB3" w:rsidRDefault="008A0BB3" w:rsidP="008A0BB3">
      <w:pPr>
        <w:pStyle w:val="ListParagraph"/>
        <w:tabs>
          <w:tab w:val="left" w:pos="2127"/>
        </w:tabs>
        <w:ind w:left="2160"/>
      </w:pPr>
    </w:p>
    <w:p w14:paraId="7117EA8A" w14:textId="77777777" w:rsidR="008A0BB3" w:rsidRDefault="008A0BB3" w:rsidP="008A0BB3">
      <w:pPr>
        <w:pStyle w:val="ListParagraph"/>
        <w:tabs>
          <w:tab w:val="left" w:pos="2127"/>
        </w:tabs>
        <w:ind w:left="2160"/>
      </w:pPr>
    </w:p>
    <w:p w14:paraId="3D8DA2D9" w14:textId="77777777" w:rsidR="008A0BB3" w:rsidRDefault="008A0BB3" w:rsidP="008A0BB3">
      <w:pPr>
        <w:pStyle w:val="ListParagraph"/>
        <w:tabs>
          <w:tab w:val="left" w:pos="2127"/>
        </w:tabs>
        <w:ind w:left="2160"/>
      </w:pPr>
    </w:p>
    <w:p w14:paraId="7DAD3C44" w14:textId="77777777" w:rsidR="008A0BB3" w:rsidRDefault="008A0BB3" w:rsidP="008A0BB3">
      <w:pPr>
        <w:pStyle w:val="ListParagraph"/>
        <w:tabs>
          <w:tab w:val="left" w:pos="2127"/>
        </w:tabs>
        <w:ind w:left="2160"/>
      </w:pPr>
    </w:p>
    <w:p w14:paraId="12C4DC7D" w14:textId="55976E66" w:rsidR="008A0BB3" w:rsidRDefault="008A0BB3" w:rsidP="008A0BB3">
      <w:pPr>
        <w:pStyle w:val="ListParagraph"/>
        <w:numPr>
          <w:ilvl w:val="0"/>
          <w:numId w:val="9"/>
        </w:numPr>
        <w:tabs>
          <w:tab w:val="left" w:pos="1418"/>
        </w:tabs>
      </w:pPr>
      <w:r>
        <w:t xml:space="preserve">Explain why using the library and using the aquatic centre are not </w:t>
      </w:r>
    </w:p>
    <w:p w14:paraId="79EDE9F2" w14:textId="254B520C" w:rsidR="008A0BB3" w:rsidRDefault="008A0BB3" w:rsidP="008A0BB3">
      <w:pPr>
        <w:pStyle w:val="ListParagraph"/>
        <w:tabs>
          <w:tab w:val="left" w:pos="1418"/>
        </w:tabs>
        <w:ind w:left="2160"/>
      </w:pPr>
      <w:r>
        <w:t>mutually exclusive.</w:t>
      </w:r>
      <w:r>
        <w:tab/>
      </w:r>
    </w:p>
    <w:p w14:paraId="5652D0FD" w14:textId="77777777" w:rsidR="00AA37E6" w:rsidRDefault="00AA37E6" w:rsidP="008A0BB3">
      <w:pPr>
        <w:pStyle w:val="ListParagraph"/>
        <w:tabs>
          <w:tab w:val="left" w:pos="1418"/>
        </w:tabs>
        <w:ind w:left="2160"/>
      </w:pPr>
    </w:p>
    <w:p w14:paraId="42286FD9" w14:textId="77777777" w:rsidR="00AA37E6" w:rsidRDefault="00AA37E6" w:rsidP="008A0BB3">
      <w:pPr>
        <w:pStyle w:val="ListParagraph"/>
        <w:tabs>
          <w:tab w:val="left" w:pos="1418"/>
        </w:tabs>
        <w:ind w:left="2160"/>
      </w:pPr>
    </w:p>
    <w:p w14:paraId="299A6E41" w14:textId="77777777" w:rsidR="00B77E6D" w:rsidRDefault="00B77E6D" w:rsidP="008A0BB3">
      <w:pPr>
        <w:pStyle w:val="ListParagraph"/>
        <w:tabs>
          <w:tab w:val="left" w:pos="1418"/>
        </w:tabs>
        <w:ind w:left="2160"/>
      </w:pPr>
    </w:p>
    <w:p w14:paraId="24846E82" w14:textId="77777777" w:rsidR="00B77E6D" w:rsidRDefault="00B77E6D" w:rsidP="008A0BB3">
      <w:pPr>
        <w:pStyle w:val="ListParagraph"/>
        <w:tabs>
          <w:tab w:val="left" w:pos="1418"/>
        </w:tabs>
        <w:ind w:left="2160"/>
      </w:pPr>
    </w:p>
    <w:p w14:paraId="0790423A" w14:textId="77777777" w:rsidR="00B77E6D" w:rsidRDefault="00B77E6D" w:rsidP="008A0BB3">
      <w:pPr>
        <w:pStyle w:val="ListParagraph"/>
        <w:tabs>
          <w:tab w:val="left" w:pos="1418"/>
        </w:tabs>
        <w:ind w:left="2160"/>
      </w:pPr>
    </w:p>
    <w:p w14:paraId="44496C1C" w14:textId="77777777" w:rsidR="00B77E6D" w:rsidRDefault="00B77E6D" w:rsidP="008A0BB3">
      <w:pPr>
        <w:pStyle w:val="ListParagraph"/>
        <w:tabs>
          <w:tab w:val="left" w:pos="1418"/>
        </w:tabs>
        <w:ind w:left="2160"/>
      </w:pPr>
    </w:p>
    <w:p w14:paraId="4FC53B1F" w14:textId="77777777" w:rsidR="00B77E6D" w:rsidRDefault="00B77E6D" w:rsidP="008A0BB3">
      <w:pPr>
        <w:pStyle w:val="ListParagraph"/>
        <w:tabs>
          <w:tab w:val="left" w:pos="1418"/>
        </w:tabs>
        <w:ind w:left="2160"/>
      </w:pPr>
    </w:p>
    <w:p w14:paraId="5C7A0301" w14:textId="77777777" w:rsidR="00B77E6D" w:rsidRDefault="00B77E6D" w:rsidP="008A0BB3">
      <w:pPr>
        <w:pStyle w:val="ListParagraph"/>
        <w:tabs>
          <w:tab w:val="left" w:pos="1418"/>
        </w:tabs>
        <w:ind w:left="2160"/>
      </w:pPr>
    </w:p>
    <w:p w14:paraId="4FD22909" w14:textId="77777777" w:rsidR="00B77E6D" w:rsidRDefault="00B77E6D" w:rsidP="008A0BB3">
      <w:pPr>
        <w:pStyle w:val="ListParagraph"/>
        <w:tabs>
          <w:tab w:val="left" w:pos="1418"/>
        </w:tabs>
        <w:ind w:left="2160"/>
      </w:pPr>
    </w:p>
    <w:p w14:paraId="4C7D18C8" w14:textId="77777777" w:rsidR="00B77E6D" w:rsidRDefault="00B77E6D" w:rsidP="008A0BB3">
      <w:pPr>
        <w:pStyle w:val="ListParagraph"/>
        <w:tabs>
          <w:tab w:val="left" w:pos="1418"/>
        </w:tabs>
        <w:ind w:left="2160"/>
      </w:pPr>
    </w:p>
    <w:p w14:paraId="33FA6FA9" w14:textId="07F5659B" w:rsidR="00B77E6D" w:rsidRDefault="00A30E86" w:rsidP="00B77E6D">
      <w:pPr>
        <w:tabs>
          <w:tab w:val="left" w:pos="0"/>
        </w:tabs>
      </w:pPr>
      <w:r>
        <w:t>7</w:t>
      </w:r>
      <w:r w:rsidR="00B77E6D">
        <w:t>.</w:t>
      </w:r>
      <w:r w:rsidR="00B77E6D">
        <w:tab/>
        <w:t>[6 marks – 1, 1, 2, 2]</w:t>
      </w:r>
      <w:r w:rsidR="00B77E6D">
        <w:tab/>
      </w:r>
    </w:p>
    <w:p w14:paraId="46DB281A" w14:textId="77777777" w:rsidR="00B77E6D" w:rsidRDefault="00B77E6D" w:rsidP="00B77E6D">
      <w:pPr>
        <w:tabs>
          <w:tab w:val="left" w:pos="0"/>
        </w:tabs>
      </w:pPr>
    </w:p>
    <w:p w14:paraId="609E4AE1" w14:textId="33195CA2" w:rsidR="00B77E6D" w:rsidRDefault="00B77E6D" w:rsidP="00B77E6D">
      <w:pPr>
        <w:tabs>
          <w:tab w:val="left" w:pos="0"/>
        </w:tabs>
      </w:pPr>
      <w:r>
        <w:tab/>
        <w:t xml:space="preserve">The probabilities of two events A and B are such that P(A) = </w:t>
      </w:r>
      <w:r w:rsidRPr="00B77E6D">
        <w:rPr>
          <w:i/>
        </w:rPr>
        <w:t>q</w:t>
      </w:r>
      <w:r>
        <w:t xml:space="preserve"> and P(A|B) = 0.6</w:t>
      </w:r>
    </w:p>
    <w:p w14:paraId="7E0455C9" w14:textId="77777777" w:rsidR="00B77E6D" w:rsidRDefault="00B77E6D" w:rsidP="00B77E6D">
      <w:pPr>
        <w:tabs>
          <w:tab w:val="left" w:pos="0"/>
        </w:tabs>
      </w:pPr>
    </w:p>
    <w:p w14:paraId="6E8747A1" w14:textId="1731833A" w:rsidR="00B77E6D" w:rsidRDefault="00B77E6D" w:rsidP="00B77E6D">
      <w:pPr>
        <w:tabs>
          <w:tab w:val="left" w:pos="0"/>
        </w:tabs>
      </w:pPr>
      <w:r>
        <w:tab/>
        <w:t>Determine:</w:t>
      </w:r>
    </w:p>
    <w:p w14:paraId="56D3D224" w14:textId="77777777" w:rsidR="00B77E6D" w:rsidRDefault="00B77E6D" w:rsidP="00B77E6D">
      <w:pPr>
        <w:tabs>
          <w:tab w:val="left" w:pos="0"/>
        </w:tabs>
      </w:pPr>
    </w:p>
    <w:p w14:paraId="6183FADF" w14:textId="20FBB383" w:rsidR="00B77E6D" w:rsidRDefault="00B77E6D" w:rsidP="00B77E6D">
      <w:pPr>
        <w:pStyle w:val="ListParagraph"/>
        <w:numPr>
          <w:ilvl w:val="0"/>
          <w:numId w:val="10"/>
        </w:numPr>
        <w:tabs>
          <w:tab w:val="left" w:pos="0"/>
        </w:tabs>
      </w:pPr>
      <w:r>
        <w:t>P(A) if the events A and B are independent.</w:t>
      </w:r>
    </w:p>
    <w:p w14:paraId="1F3C1CB3" w14:textId="77777777" w:rsidR="00B77E6D" w:rsidRDefault="00B77E6D" w:rsidP="00B77E6D">
      <w:pPr>
        <w:tabs>
          <w:tab w:val="left" w:pos="0"/>
        </w:tabs>
      </w:pPr>
    </w:p>
    <w:p w14:paraId="50B7A845" w14:textId="77777777" w:rsidR="00B77E6D" w:rsidRDefault="00B77E6D" w:rsidP="00B77E6D">
      <w:pPr>
        <w:tabs>
          <w:tab w:val="left" w:pos="0"/>
        </w:tabs>
      </w:pPr>
    </w:p>
    <w:p w14:paraId="30BF4EB6" w14:textId="77777777" w:rsidR="00B77E6D" w:rsidRDefault="00B77E6D" w:rsidP="00B77E6D">
      <w:pPr>
        <w:tabs>
          <w:tab w:val="left" w:pos="0"/>
        </w:tabs>
      </w:pPr>
    </w:p>
    <w:p w14:paraId="363B6852" w14:textId="77777777" w:rsidR="00B77E6D" w:rsidRDefault="00B77E6D" w:rsidP="00B77E6D">
      <w:pPr>
        <w:tabs>
          <w:tab w:val="left" w:pos="0"/>
        </w:tabs>
      </w:pPr>
    </w:p>
    <w:p w14:paraId="36E0245C" w14:textId="77777777" w:rsidR="00B77E6D" w:rsidRDefault="00B77E6D" w:rsidP="00B77E6D">
      <w:pPr>
        <w:tabs>
          <w:tab w:val="left" w:pos="0"/>
        </w:tabs>
      </w:pPr>
    </w:p>
    <w:p w14:paraId="201DE137" w14:textId="77777777" w:rsidR="00B77E6D" w:rsidRDefault="00B77E6D" w:rsidP="00B77E6D">
      <w:pPr>
        <w:tabs>
          <w:tab w:val="left" w:pos="0"/>
        </w:tabs>
      </w:pPr>
    </w:p>
    <w:p w14:paraId="3555C323" w14:textId="77777777" w:rsidR="00B77E6D" w:rsidRDefault="00B77E6D" w:rsidP="00B77E6D">
      <w:pPr>
        <w:tabs>
          <w:tab w:val="left" w:pos="0"/>
        </w:tabs>
      </w:pPr>
    </w:p>
    <w:p w14:paraId="362BEC7C" w14:textId="77777777" w:rsidR="00B77E6D" w:rsidRDefault="00B77E6D" w:rsidP="00B77E6D">
      <w:pPr>
        <w:tabs>
          <w:tab w:val="left" w:pos="0"/>
        </w:tabs>
      </w:pPr>
    </w:p>
    <w:p w14:paraId="4E1C118F" w14:textId="77777777" w:rsidR="00B77E6D" w:rsidRDefault="00B77E6D" w:rsidP="00B77E6D">
      <w:pPr>
        <w:tabs>
          <w:tab w:val="left" w:pos="0"/>
        </w:tabs>
      </w:pPr>
    </w:p>
    <w:p w14:paraId="25DA83DA" w14:textId="71DDE626" w:rsidR="00B77E6D" w:rsidRDefault="00B77E6D" w:rsidP="00B77E6D">
      <w:pPr>
        <w:pStyle w:val="ListParagraph"/>
        <w:numPr>
          <w:ilvl w:val="0"/>
          <w:numId w:val="10"/>
        </w:numPr>
        <w:tabs>
          <w:tab w:val="left" w:pos="0"/>
        </w:tabs>
      </w:pPr>
      <w:r>
        <w:t>P(B) if the events A and B are independent and P(A</w:t>
      </w:r>
      <m:oMath>
        <m:r>
          <w:rPr>
            <w:rFonts w:ascii="Cambria Math" w:hAnsi="Cambria Math"/>
          </w:rPr>
          <m:t>∩</m:t>
        </m:r>
      </m:oMath>
      <w:r>
        <w:t>B) = 0.18</w:t>
      </w:r>
    </w:p>
    <w:p w14:paraId="6F036F9E" w14:textId="77777777" w:rsidR="00B77E6D" w:rsidRDefault="00B77E6D" w:rsidP="00B77E6D">
      <w:pPr>
        <w:tabs>
          <w:tab w:val="left" w:pos="0"/>
        </w:tabs>
      </w:pPr>
    </w:p>
    <w:p w14:paraId="38B4356C" w14:textId="77777777" w:rsidR="00B77E6D" w:rsidRDefault="00B77E6D" w:rsidP="00B77E6D">
      <w:pPr>
        <w:tabs>
          <w:tab w:val="left" w:pos="0"/>
        </w:tabs>
      </w:pPr>
    </w:p>
    <w:p w14:paraId="74724C3E" w14:textId="77777777" w:rsidR="00B77E6D" w:rsidRDefault="00B77E6D" w:rsidP="00B77E6D">
      <w:pPr>
        <w:tabs>
          <w:tab w:val="left" w:pos="0"/>
        </w:tabs>
      </w:pPr>
    </w:p>
    <w:p w14:paraId="4FDF9F35" w14:textId="77777777" w:rsidR="00B77E6D" w:rsidRDefault="00B77E6D" w:rsidP="00B77E6D">
      <w:pPr>
        <w:tabs>
          <w:tab w:val="left" w:pos="0"/>
        </w:tabs>
      </w:pPr>
    </w:p>
    <w:p w14:paraId="5FE3E8D2" w14:textId="77777777" w:rsidR="00B77E6D" w:rsidRDefault="00B77E6D" w:rsidP="00B77E6D">
      <w:pPr>
        <w:tabs>
          <w:tab w:val="left" w:pos="0"/>
        </w:tabs>
      </w:pPr>
    </w:p>
    <w:p w14:paraId="4567BBB2" w14:textId="77777777" w:rsidR="00B77E6D" w:rsidRDefault="00B77E6D" w:rsidP="00B77E6D">
      <w:pPr>
        <w:tabs>
          <w:tab w:val="left" w:pos="0"/>
        </w:tabs>
      </w:pPr>
    </w:p>
    <w:p w14:paraId="37987BB9" w14:textId="77777777" w:rsidR="00B77E6D" w:rsidRDefault="00B77E6D" w:rsidP="00B77E6D">
      <w:pPr>
        <w:tabs>
          <w:tab w:val="left" w:pos="0"/>
        </w:tabs>
      </w:pPr>
    </w:p>
    <w:p w14:paraId="6FCF3CCC" w14:textId="77777777" w:rsidR="00B77E6D" w:rsidRDefault="00B77E6D" w:rsidP="00B77E6D">
      <w:pPr>
        <w:tabs>
          <w:tab w:val="left" w:pos="0"/>
        </w:tabs>
      </w:pPr>
    </w:p>
    <w:p w14:paraId="7C5C6115" w14:textId="77777777" w:rsidR="00B77E6D" w:rsidRDefault="00B77E6D" w:rsidP="00B77E6D">
      <w:pPr>
        <w:tabs>
          <w:tab w:val="left" w:pos="0"/>
        </w:tabs>
      </w:pPr>
    </w:p>
    <w:p w14:paraId="7F054FF2" w14:textId="2D1A6821" w:rsidR="00B77E6D" w:rsidRDefault="00B77E6D" w:rsidP="00B77E6D">
      <w:pPr>
        <w:pStyle w:val="ListParagraph"/>
        <w:numPr>
          <w:ilvl w:val="0"/>
          <w:numId w:val="10"/>
        </w:numPr>
        <w:tabs>
          <w:tab w:val="left" w:pos="0"/>
        </w:tabs>
      </w:pPr>
      <w:r>
        <w:t>P(A</w:t>
      </w:r>
      <m:oMath>
        <m:r>
          <w:rPr>
            <w:rFonts w:ascii="Cambria Math" w:hAnsi="Cambria Math"/>
          </w:rPr>
          <m:t>∩</m:t>
        </m:r>
      </m:oMath>
      <w:r>
        <w:t>B) if P(B) = 0.5</w:t>
      </w:r>
    </w:p>
    <w:p w14:paraId="4D93BC47" w14:textId="77777777" w:rsidR="00B77E6D" w:rsidRDefault="00B77E6D" w:rsidP="00B77E6D">
      <w:pPr>
        <w:tabs>
          <w:tab w:val="left" w:pos="0"/>
        </w:tabs>
      </w:pPr>
    </w:p>
    <w:p w14:paraId="00241E55" w14:textId="77777777" w:rsidR="00B77E6D" w:rsidRDefault="00B77E6D" w:rsidP="00B77E6D">
      <w:pPr>
        <w:tabs>
          <w:tab w:val="left" w:pos="0"/>
        </w:tabs>
      </w:pPr>
    </w:p>
    <w:p w14:paraId="04AC595B" w14:textId="77777777" w:rsidR="00B77E6D" w:rsidRDefault="00B77E6D" w:rsidP="00B77E6D">
      <w:pPr>
        <w:tabs>
          <w:tab w:val="left" w:pos="0"/>
        </w:tabs>
      </w:pPr>
    </w:p>
    <w:p w14:paraId="62ECAD8F" w14:textId="77777777" w:rsidR="00B77E6D" w:rsidRDefault="00B77E6D" w:rsidP="00B77E6D">
      <w:pPr>
        <w:tabs>
          <w:tab w:val="left" w:pos="0"/>
        </w:tabs>
      </w:pPr>
    </w:p>
    <w:p w14:paraId="2CCB2353" w14:textId="77777777" w:rsidR="00B77E6D" w:rsidRDefault="00B77E6D" w:rsidP="00B77E6D">
      <w:pPr>
        <w:tabs>
          <w:tab w:val="left" w:pos="0"/>
        </w:tabs>
      </w:pPr>
    </w:p>
    <w:p w14:paraId="0816E8B8" w14:textId="77777777" w:rsidR="00B77E6D" w:rsidRDefault="00B77E6D" w:rsidP="00B77E6D">
      <w:pPr>
        <w:tabs>
          <w:tab w:val="left" w:pos="0"/>
        </w:tabs>
      </w:pPr>
    </w:p>
    <w:p w14:paraId="71EA8BD8" w14:textId="77777777" w:rsidR="00B77E6D" w:rsidRDefault="00B77E6D" w:rsidP="00B77E6D">
      <w:pPr>
        <w:tabs>
          <w:tab w:val="left" w:pos="0"/>
        </w:tabs>
      </w:pPr>
    </w:p>
    <w:p w14:paraId="50EBA086" w14:textId="77777777" w:rsidR="00B77E6D" w:rsidRDefault="00B77E6D" w:rsidP="00B77E6D">
      <w:pPr>
        <w:tabs>
          <w:tab w:val="left" w:pos="0"/>
        </w:tabs>
      </w:pPr>
    </w:p>
    <w:p w14:paraId="4E03D5BA" w14:textId="77777777" w:rsidR="00B77E6D" w:rsidRDefault="00B77E6D" w:rsidP="00B77E6D">
      <w:pPr>
        <w:tabs>
          <w:tab w:val="left" w:pos="0"/>
        </w:tabs>
      </w:pPr>
    </w:p>
    <w:p w14:paraId="042B2EF2" w14:textId="07B49C63" w:rsidR="00B77E6D" w:rsidRPr="00B77E6D" w:rsidRDefault="00B77E6D" w:rsidP="00B77E6D">
      <w:pPr>
        <w:tabs>
          <w:tab w:val="left" w:pos="0"/>
        </w:tabs>
      </w:pPr>
      <w:r>
        <w:tab/>
        <w:t>(d)</w:t>
      </w:r>
      <w:r>
        <w:tab/>
        <w:t>The range of possible values of P(A)  if P(B) = 0.5.</w:t>
      </w:r>
    </w:p>
    <w:p w14:paraId="2457ADED" w14:textId="77777777" w:rsidR="00AA37E6" w:rsidRDefault="00AA37E6" w:rsidP="00B77E6D">
      <w:pPr>
        <w:pStyle w:val="ListParagraph"/>
        <w:tabs>
          <w:tab w:val="left" w:pos="1418"/>
        </w:tabs>
        <w:ind w:left="0"/>
      </w:pPr>
    </w:p>
    <w:p w14:paraId="70A2D619" w14:textId="77777777" w:rsidR="00B77E6D" w:rsidRDefault="00B77E6D" w:rsidP="00B77E6D">
      <w:pPr>
        <w:pStyle w:val="ListParagraph"/>
        <w:tabs>
          <w:tab w:val="left" w:pos="1418"/>
        </w:tabs>
        <w:ind w:left="0"/>
      </w:pPr>
    </w:p>
    <w:p w14:paraId="31FC5ECA" w14:textId="77777777" w:rsidR="00B77E6D" w:rsidRDefault="00B77E6D" w:rsidP="00B77E6D">
      <w:pPr>
        <w:pStyle w:val="ListParagraph"/>
        <w:tabs>
          <w:tab w:val="left" w:pos="1418"/>
        </w:tabs>
        <w:ind w:left="0"/>
      </w:pPr>
    </w:p>
    <w:p w14:paraId="39CD3FD4" w14:textId="77777777" w:rsidR="00B77E6D" w:rsidRDefault="00B77E6D" w:rsidP="00B77E6D">
      <w:pPr>
        <w:pStyle w:val="ListParagraph"/>
        <w:tabs>
          <w:tab w:val="left" w:pos="1418"/>
        </w:tabs>
        <w:ind w:left="0"/>
      </w:pPr>
    </w:p>
    <w:p w14:paraId="121676B2" w14:textId="77777777" w:rsidR="00B77E6D" w:rsidRDefault="00B77E6D" w:rsidP="00B77E6D">
      <w:pPr>
        <w:pStyle w:val="ListParagraph"/>
        <w:tabs>
          <w:tab w:val="left" w:pos="1418"/>
        </w:tabs>
        <w:ind w:left="0"/>
      </w:pPr>
    </w:p>
    <w:p w14:paraId="02D43381" w14:textId="77777777" w:rsidR="00B77E6D" w:rsidRDefault="00B77E6D" w:rsidP="00B77E6D">
      <w:pPr>
        <w:pStyle w:val="ListParagraph"/>
        <w:tabs>
          <w:tab w:val="left" w:pos="1418"/>
        </w:tabs>
        <w:ind w:left="0"/>
      </w:pPr>
    </w:p>
    <w:p w14:paraId="21C88F1E" w14:textId="77777777" w:rsidR="00B77E6D" w:rsidRDefault="00B77E6D" w:rsidP="00B77E6D">
      <w:pPr>
        <w:pStyle w:val="ListParagraph"/>
        <w:tabs>
          <w:tab w:val="left" w:pos="1418"/>
        </w:tabs>
        <w:ind w:left="0"/>
      </w:pPr>
    </w:p>
    <w:p w14:paraId="26272EAB" w14:textId="77777777" w:rsidR="00B77E6D" w:rsidRDefault="00B77E6D" w:rsidP="00B77E6D">
      <w:pPr>
        <w:pStyle w:val="ListParagraph"/>
        <w:tabs>
          <w:tab w:val="left" w:pos="1418"/>
        </w:tabs>
        <w:ind w:left="0"/>
      </w:pPr>
    </w:p>
    <w:p w14:paraId="48362C83" w14:textId="77777777" w:rsidR="00B77E6D" w:rsidRDefault="00B77E6D" w:rsidP="00B77E6D">
      <w:pPr>
        <w:pStyle w:val="ListParagraph"/>
        <w:tabs>
          <w:tab w:val="left" w:pos="1418"/>
        </w:tabs>
        <w:ind w:left="0"/>
      </w:pPr>
    </w:p>
    <w:p w14:paraId="615687FC" w14:textId="77777777" w:rsidR="00B77E6D" w:rsidRDefault="00B77E6D" w:rsidP="00B77E6D">
      <w:pPr>
        <w:pStyle w:val="ListParagraph"/>
        <w:tabs>
          <w:tab w:val="left" w:pos="1418"/>
        </w:tabs>
        <w:ind w:left="0"/>
      </w:pPr>
    </w:p>
    <w:p w14:paraId="4FABCC0D" w14:textId="77777777" w:rsidR="00B77E6D" w:rsidRDefault="00B77E6D" w:rsidP="00B77E6D">
      <w:pPr>
        <w:pStyle w:val="ListParagraph"/>
        <w:tabs>
          <w:tab w:val="left" w:pos="1418"/>
        </w:tabs>
        <w:ind w:left="0"/>
      </w:pPr>
    </w:p>
    <w:p w14:paraId="0CBFF215" w14:textId="77777777" w:rsidR="00B77E6D" w:rsidRDefault="00B77E6D" w:rsidP="00B77E6D">
      <w:pPr>
        <w:pStyle w:val="ListParagraph"/>
        <w:tabs>
          <w:tab w:val="left" w:pos="1418"/>
        </w:tabs>
        <w:ind w:left="0"/>
      </w:pPr>
    </w:p>
    <w:p w14:paraId="3AB6BD90" w14:textId="77777777" w:rsidR="00B77E6D" w:rsidRDefault="00B77E6D" w:rsidP="00B77E6D">
      <w:pPr>
        <w:pStyle w:val="ListParagraph"/>
        <w:tabs>
          <w:tab w:val="left" w:pos="1418"/>
        </w:tabs>
        <w:ind w:left="0"/>
      </w:pPr>
    </w:p>
    <w:p w14:paraId="0F92FE0E" w14:textId="77777777" w:rsidR="00B77E6D" w:rsidRDefault="00B77E6D" w:rsidP="00B77E6D">
      <w:pPr>
        <w:pStyle w:val="ListParagraph"/>
        <w:tabs>
          <w:tab w:val="left" w:pos="1418"/>
        </w:tabs>
        <w:ind w:left="0"/>
      </w:pPr>
    </w:p>
    <w:p w14:paraId="1529102B" w14:textId="77777777" w:rsidR="00B77E6D" w:rsidRDefault="00B77E6D" w:rsidP="00B77E6D">
      <w:pPr>
        <w:pStyle w:val="ListParagraph"/>
        <w:tabs>
          <w:tab w:val="left" w:pos="1418"/>
        </w:tabs>
        <w:ind w:left="0"/>
      </w:pPr>
    </w:p>
    <w:p w14:paraId="266B3370" w14:textId="77777777" w:rsidR="00B77E6D" w:rsidRDefault="00B77E6D" w:rsidP="00B77E6D">
      <w:pPr>
        <w:pStyle w:val="ListParagraph"/>
        <w:tabs>
          <w:tab w:val="left" w:pos="1418"/>
        </w:tabs>
        <w:ind w:left="0"/>
      </w:pPr>
    </w:p>
    <w:p w14:paraId="5AE6D406" w14:textId="11B7A14D" w:rsidR="00B77E6D" w:rsidRDefault="00A30E86" w:rsidP="00B77E6D">
      <w:pPr>
        <w:tabs>
          <w:tab w:val="left" w:pos="0"/>
        </w:tabs>
      </w:pPr>
      <w:r>
        <w:t>8</w:t>
      </w:r>
      <w:r w:rsidR="00B77E6D">
        <w:t>.</w:t>
      </w:r>
      <w:r w:rsidR="00B77E6D">
        <w:tab/>
        <w:t>[7 marks – 2, 1, 2, 2]</w:t>
      </w:r>
      <w:r w:rsidR="00B77E6D">
        <w:tab/>
      </w:r>
    </w:p>
    <w:p w14:paraId="5E95BA9B" w14:textId="77777777" w:rsidR="00B77E6D" w:rsidRDefault="00B77E6D" w:rsidP="00B77E6D">
      <w:pPr>
        <w:tabs>
          <w:tab w:val="left" w:pos="0"/>
        </w:tabs>
      </w:pPr>
    </w:p>
    <w:p w14:paraId="0E232016" w14:textId="77777777" w:rsidR="00B77E6D" w:rsidRDefault="00B77E6D" w:rsidP="00B77E6D">
      <w:pPr>
        <w:tabs>
          <w:tab w:val="left" w:pos="0"/>
        </w:tabs>
      </w:pPr>
      <w:r>
        <w:tab/>
        <w:t xml:space="preserve">Craig and Emily went to Interlaken in Switzerland for a white winter Christmas </w:t>
      </w:r>
    </w:p>
    <w:p w14:paraId="3124C82B" w14:textId="0F7936A0" w:rsidR="00B77E6D" w:rsidRDefault="00B77E6D" w:rsidP="00B77E6D">
      <w:pPr>
        <w:tabs>
          <w:tab w:val="left" w:pos="0"/>
        </w:tabs>
        <w:ind w:left="720"/>
      </w:pPr>
      <w:r>
        <w:t>holiday.  As part of their itinerary, there is a sleigh ride scheduled for Christmas Day, 25</w:t>
      </w:r>
      <w:r w:rsidRPr="00B77E6D">
        <w:rPr>
          <w:vertAlign w:val="superscript"/>
        </w:rPr>
        <w:t>th</w:t>
      </w:r>
      <w:r>
        <w:t xml:space="preserve"> December, if there is enough snow on the ground.</w:t>
      </w:r>
    </w:p>
    <w:p w14:paraId="005A667A" w14:textId="77777777" w:rsidR="00B77E6D" w:rsidRDefault="00B77E6D" w:rsidP="00B77E6D">
      <w:pPr>
        <w:tabs>
          <w:tab w:val="left" w:pos="0"/>
        </w:tabs>
      </w:pPr>
    </w:p>
    <w:p w14:paraId="271A0F1E" w14:textId="65AB33E4" w:rsidR="00B77E6D" w:rsidRDefault="001324F6" w:rsidP="00B77E6D">
      <w:pPr>
        <w:tabs>
          <w:tab w:val="left" w:pos="0"/>
        </w:tabs>
        <w:ind w:left="720"/>
      </w:pPr>
      <w:r>
        <w:t>The historical chance of</w:t>
      </w:r>
      <w:r w:rsidR="00B77E6D">
        <w:t xml:space="preserve"> snow on the ground on 25</w:t>
      </w:r>
      <w:r w:rsidR="00B77E6D" w:rsidRPr="00B77E6D">
        <w:rPr>
          <w:vertAlign w:val="superscript"/>
        </w:rPr>
        <w:t>th</w:t>
      </w:r>
      <w:r w:rsidR="00B77E6D">
        <w:t xml:space="preserve"> December is 65%.  If there is snow on the ground, then they are 95% certain to go on a sleigh ride that day.  If there isn’t snow on the ground, then there is an 80% chance that an alternate activity will be organised.</w:t>
      </w:r>
    </w:p>
    <w:p w14:paraId="24FCB146" w14:textId="77777777" w:rsidR="00B86273" w:rsidRDefault="00B86273" w:rsidP="00B77E6D">
      <w:pPr>
        <w:tabs>
          <w:tab w:val="left" w:pos="0"/>
        </w:tabs>
        <w:ind w:left="720"/>
      </w:pPr>
    </w:p>
    <w:p w14:paraId="0D298DA5" w14:textId="5D2BBBB6" w:rsidR="00B86273" w:rsidRDefault="00B86273" w:rsidP="00B86273">
      <w:pPr>
        <w:pStyle w:val="ListParagraph"/>
        <w:numPr>
          <w:ilvl w:val="0"/>
          <w:numId w:val="11"/>
        </w:numPr>
        <w:tabs>
          <w:tab w:val="left" w:pos="0"/>
        </w:tabs>
      </w:pPr>
      <w:r>
        <w:t>Complete the tree diagram below to represent this situation.</w:t>
      </w:r>
    </w:p>
    <w:p w14:paraId="0E2BA3CC" w14:textId="77777777" w:rsidR="00B86273" w:rsidRDefault="00B86273" w:rsidP="00B86273">
      <w:pPr>
        <w:tabs>
          <w:tab w:val="left" w:pos="0"/>
        </w:tabs>
      </w:pPr>
    </w:p>
    <w:p w14:paraId="09CAE2B4" w14:textId="3818A430" w:rsidR="00B86273" w:rsidRDefault="00B86273" w:rsidP="00B86273">
      <w:pPr>
        <w:tabs>
          <w:tab w:val="left" w:pos="0"/>
        </w:tabs>
      </w:pPr>
      <w:r>
        <w:t xml:space="preserve">   </w:t>
      </w:r>
    </w:p>
    <w:p w14:paraId="4767B662" w14:textId="245FA7AC" w:rsidR="00B86273" w:rsidRDefault="00B86273" w:rsidP="00B86273">
      <w:pPr>
        <w:tabs>
          <w:tab w:val="left" w:pos="0"/>
        </w:tabs>
      </w:pPr>
      <w:r>
        <w:rPr>
          <w:rFonts w:ascii="Times" w:hAnsi="Times" w:cs="Times"/>
          <w:noProof/>
          <w:lang w:val="en-US"/>
        </w:rPr>
        <w:t xml:space="preserve">                            </w:t>
      </w:r>
      <w:r>
        <w:rPr>
          <w:rFonts w:ascii="Times" w:hAnsi="Times" w:cs="Times"/>
          <w:noProof/>
          <w:lang w:eastAsia="en-AU"/>
        </w:rPr>
        <w:drawing>
          <wp:inline distT="0" distB="0" distL="0" distR="0" wp14:anchorId="0A2E5687" wp14:editId="2EBA216E">
            <wp:extent cx="4084320" cy="219456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84320" cy="2194560"/>
                    </a:xfrm>
                    <a:prstGeom prst="rect">
                      <a:avLst/>
                    </a:prstGeom>
                    <a:noFill/>
                    <a:ln>
                      <a:noFill/>
                    </a:ln>
                  </pic:spPr>
                </pic:pic>
              </a:graphicData>
            </a:graphic>
          </wp:inline>
        </w:drawing>
      </w:r>
    </w:p>
    <w:p w14:paraId="41468C2E" w14:textId="33EA35B2" w:rsidR="00B86273" w:rsidRDefault="00B86273" w:rsidP="00B86273">
      <w:pPr>
        <w:widowControl w:val="0"/>
        <w:autoSpaceDE w:val="0"/>
        <w:autoSpaceDN w:val="0"/>
        <w:adjustRightInd w:val="0"/>
        <w:rPr>
          <w:rFonts w:ascii="Times" w:hAnsi="Times" w:cs="Times"/>
          <w:lang w:val="en-US"/>
        </w:rPr>
      </w:pPr>
      <w:r>
        <w:t xml:space="preserve">    </w:t>
      </w:r>
      <w:r>
        <w:tab/>
      </w:r>
    </w:p>
    <w:p w14:paraId="7540973B" w14:textId="04B029FC" w:rsidR="00B86273" w:rsidRDefault="00B86273" w:rsidP="00B86273">
      <w:pPr>
        <w:tabs>
          <w:tab w:val="left" w:pos="2368"/>
        </w:tabs>
      </w:pPr>
    </w:p>
    <w:p w14:paraId="75475A5F" w14:textId="4D62E6B2" w:rsidR="00B86273" w:rsidRDefault="00B86273" w:rsidP="00B86273"/>
    <w:p w14:paraId="663921FD" w14:textId="52ECCE15" w:rsidR="00B86273" w:rsidRDefault="00B86273" w:rsidP="00672E00">
      <w:pPr>
        <w:pStyle w:val="ListParagraph"/>
        <w:numPr>
          <w:ilvl w:val="0"/>
          <w:numId w:val="11"/>
        </w:numPr>
        <w:tabs>
          <w:tab w:val="left" w:pos="1418"/>
        </w:tabs>
      </w:pPr>
      <w:r>
        <w:t>Calculate</w:t>
      </w:r>
      <w:r w:rsidR="00672E00">
        <w:t xml:space="preserve"> the probability that on the 25</w:t>
      </w:r>
      <w:r w:rsidR="00672E00" w:rsidRPr="00672E00">
        <w:rPr>
          <w:vertAlign w:val="superscript"/>
        </w:rPr>
        <w:t>th</w:t>
      </w:r>
      <w:r w:rsidR="00672E00">
        <w:t xml:space="preserve"> December Craig and Emily:</w:t>
      </w:r>
    </w:p>
    <w:p w14:paraId="2F763DFE" w14:textId="77777777" w:rsidR="00672E00" w:rsidRDefault="00672E00" w:rsidP="00672E00">
      <w:pPr>
        <w:pStyle w:val="ListParagraph"/>
        <w:tabs>
          <w:tab w:val="left" w:pos="1418"/>
        </w:tabs>
        <w:ind w:left="1440"/>
      </w:pPr>
    </w:p>
    <w:p w14:paraId="6634FEE1" w14:textId="6E8FAC6B" w:rsidR="00672E00" w:rsidRDefault="00672E00" w:rsidP="00672E00">
      <w:pPr>
        <w:pStyle w:val="ListParagraph"/>
        <w:numPr>
          <w:ilvl w:val="0"/>
          <w:numId w:val="12"/>
        </w:numPr>
        <w:tabs>
          <w:tab w:val="left" w:pos="1418"/>
        </w:tabs>
      </w:pPr>
      <w:r>
        <w:t>go for a sleigh ride.</w:t>
      </w:r>
    </w:p>
    <w:p w14:paraId="1A22F421" w14:textId="77777777" w:rsidR="00672E00" w:rsidRDefault="00672E00" w:rsidP="00672E00">
      <w:pPr>
        <w:tabs>
          <w:tab w:val="left" w:pos="1418"/>
        </w:tabs>
      </w:pPr>
    </w:p>
    <w:p w14:paraId="75331DB7" w14:textId="77777777" w:rsidR="00672E00" w:rsidRDefault="00672E00" w:rsidP="00672E00">
      <w:pPr>
        <w:tabs>
          <w:tab w:val="left" w:pos="1418"/>
        </w:tabs>
      </w:pPr>
    </w:p>
    <w:p w14:paraId="4507F5DF" w14:textId="77777777" w:rsidR="00672E00" w:rsidRDefault="00672E00" w:rsidP="00672E00">
      <w:pPr>
        <w:tabs>
          <w:tab w:val="left" w:pos="1418"/>
        </w:tabs>
      </w:pPr>
    </w:p>
    <w:p w14:paraId="7A6FBAC2" w14:textId="77777777" w:rsidR="00672E00" w:rsidRDefault="00672E00" w:rsidP="00672E00">
      <w:pPr>
        <w:tabs>
          <w:tab w:val="left" w:pos="1418"/>
        </w:tabs>
      </w:pPr>
    </w:p>
    <w:p w14:paraId="3F4473B6" w14:textId="77777777" w:rsidR="00672E00" w:rsidRDefault="00672E00" w:rsidP="00672E00">
      <w:pPr>
        <w:tabs>
          <w:tab w:val="left" w:pos="1418"/>
        </w:tabs>
      </w:pPr>
    </w:p>
    <w:p w14:paraId="5D703BF5" w14:textId="77777777" w:rsidR="00672E00" w:rsidRDefault="00672E00" w:rsidP="00672E00">
      <w:pPr>
        <w:tabs>
          <w:tab w:val="left" w:pos="1418"/>
        </w:tabs>
      </w:pPr>
    </w:p>
    <w:p w14:paraId="35B91EF0" w14:textId="77116C04" w:rsidR="00672E00" w:rsidRDefault="00672E00" w:rsidP="00672E00">
      <w:pPr>
        <w:pStyle w:val="ListParagraph"/>
        <w:numPr>
          <w:ilvl w:val="0"/>
          <w:numId w:val="12"/>
        </w:numPr>
        <w:tabs>
          <w:tab w:val="left" w:pos="1418"/>
        </w:tabs>
      </w:pPr>
      <w:r>
        <w:t>have no activity planned for the day</w:t>
      </w:r>
      <w:r w:rsidR="00AE424B">
        <w:t>.</w:t>
      </w:r>
    </w:p>
    <w:p w14:paraId="77458E17" w14:textId="77777777" w:rsidR="00672E00" w:rsidRDefault="00672E00" w:rsidP="00672E00">
      <w:pPr>
        <w:tabs>
          <w:tab w:val="left" w:pos="1418"/>
        </w:tabs>
      </w:pPr>
    </w:p>
    <w:p w14:paraId="2BE90748" w14:textId="77777777" w:rsidR="00672E00" w:rsidRDefault="00672E00" w:rsidP="00672E00">
      <w:pPr>
        <w:tabs>
          <w:tab w:val="left" w:pos="1418"/>
        </w:tabs>
      </w:pPr>
    </w:p>
    <w:p w14:paraId="2B5C8F8D" w14:textId="77777777" w:rsidR="00672E00" w:rsidRDefault="00672E00" w:rsidP="00672E00">
      <w:pPr>
        <w:tabs>
          <w:tab w:val="left" w:pos="1418"/>
        </w:tabs>
      </w:pPr>
    </w:p>
    <w:p w14:paraId="18FBDD6E" w14:textId="77777777" w:rsidR="00672E00" w:rsidRDefault="00672E00" w:rsidP="00672E00">
      <w:pPr>
        <w:tabs>
          <w:tab w:val="left" w:pos="1418"/>
        </w:tabs>
      </w:pPr>
    </w:p>
    <w:p w14:paraId="116A8A33" w14:textId="77777777" w:rsidR="00672E00" w:rsidRDefault="00672E00" w:rsidP="00672E00">
      <w:pPr>
        <w:tabs>
          <w:tab w:val="left" w:pos="1418"/>
        </w:tabs>
      </w:pPr>
    </w:p>
    <w:p w14:paraId="25C9251B" w14:textId="77777777" w:rsidR="00672E00" w:rsidRDefault="00672E00" w:rsidP="00672E00">
      <w:pPr>
        <w:tabs>
          <w:tab w:val="left" w:pos="1418"/>
        </w:tabs>
      </w:pPr>
    </w:p>
    <w:p w14:paraId="30A14F61" w14:textId="77777777" w:rsidR="00672E00" w:rsidRDefault="00672E00" w:rsidP="00672E00">
      <w:pPr>
        <w:tabs>
          <w:tab w:val="left" w:pos="1418"/>
        </w:tabs>
      </w:pPr>
    </w:p>
    <w:p w14:paraId="376F1C86" w14:textId="7269D73A" w:rsidR="00672E00" w:rsidRDefault="00672E00" w:rsidP="00672E00">
      <w:pPr>
        <w:tabs>
          <w:tab w:val="left" w:pos="1418"/>
        </w:tabs>
        <w:ind w:left="2160" w:hanging="2160"/>
      </w:pPr>
      <w:r>
        <w:tab/>
        <w:t>(iii)</w:t>
      </w:r>
      <w:r>
        <w:tab/>
        <w:t>experience snow on the ground given that they have no activity planned for that day</w:t>
      </w:r>
      <w:r w:rsidR="00AE424B">
        <w:t>.</w:t>
      </w:r>
    </w:p>
    <w:p w14:paraId="64747A1A" w14:textId="77777777" w:rsidR="00672E00" w:rsidRDefault="00672E00" w:rsidP="00672E00">
      <w:pPr>
        <w:pStyle w:val="ListParagraph"/>
        <w:tabs>
          <w:tab w:val="left" w:pos="1072"/>
        </w:tabs>
        <w:ind w:left="1440"/>
      </w:pPr>
    </w:p>
    <w:p w14:paraId="348FCF56" w14:textId="77777777" w:rsidR="009C002B" w:rsidRDefault="009C002B" w:rsidP="00672E00">
      <w:pPr>
        <w:pStyle w:val="ListParagraph"/>
        <w:tabs>
          <w:tab w:val="left" w:pos="1072"/>
        </w:tabs>
        <w:ind w:left="1440"/>
      </w:pPr>
    </w:p>
    <w:p w14:paraId="0C11D735" w14:textId="77777777" w:rsidR="009C002B" w:rsidRDefault="009C002B" w:rsidP="00672E00">
      <w:pPr>
        <w:pStyle w:val="ListParagraph"/>
        <w:tabs>
          <w:tab w:val="left" w:pos="1072"/>
        </w:tabs>
        <w:ind w:left="1440"/>
      </w:pPr>
    </w:p>
    <w:p w14:paraId="2379D23D" w14:textId="77777777" w:rsidR="009C002B" w:rsidRDefault="009C002B" w:rsidP="00672E00">
      <w:pPr>
        <w:pStyle w:val="ListParagraph"/>
        <w:tabs>
          <w:tab w:val="left" w:pos="1072"/>
        </w:tabs>
        <w:ind w:left="1440"/>
      </w:pPr>
    </w:p>
    <w:p w14:paraId="13833AAA" w14:textId="77777777" w:rsidR="009C002B" w:rsidRDefault="009C002B" w:rsidP="00672E00">
      <w:pPr>
        <w:pStyle w:val="ListParagraph"/>
        <w:tabs>
          <w:tab w:val="left" w:pos="1072"/>
        </w:tabs>
        <w:ind w:left="1440"/>
      </w:pPr>
    </w:p>
    <w:p w14:paraId="2C6E50B2" w14:textId="77777777" w:rsidR="009C002B" w:rsidRDefault="009C002B" w:rsidP="00672E00">
      <w:pPr>
        <w:pStyle w:val="ListParagraph"/>
        <w:tabs>
          <w:tab w:val="left" w:pos="1072"/>
        </w:tabs>
        <w:ind w:left="1440"/>
      </w:pPr>
    </w:p>
    <w:p w14:paraId="4859B55F" w14:textId="24D9ACE7" w:rsidR="009C002B" w:rsidRDefault="00A30E86" w:rsidP="009C002B">
      <w:pPr>
        <w:tabs>
          <w:tab w:val="left" w:pos="0"/>
        </w:tabs>
      </w:pPr>
      <w:r>
        <w:t>9</w:t>
      </w:r>
      <w:r w:rsidR="009C002B">
        <w:t>.</w:t>
      </w:r>
      <w:r w:rsidR="009C002B">
        <w:tab/>
        <w:t>[9 marks – 1, 2, 3, 1, 2]</w:t>
      </w:r>
      <w:r w:rsidR="009C002B">
        <w:tab/>
      </w:r>
    </w:p>
    <w:p w14:paraId="1238FE08" w14:textId="77777777" w:rsidR="00672E00" w:rsidRDefault="00672E00" w:rsidP="00672E00">
      <w:pPr>
        <w:pStyle w:val="ListParagraph"/>
        <w:tabs>
          <w:tab w:val="left" w:pos="1072"/>
        </w:tabs>
        <w:ind w:left="1440"/>
      </w:pPr>
    </w:p>
    <w:p w14:paraId="1F1A7457" w14:textId="5F31FA8D" w:rsidR="009C002B" w:rsidRDefault="00A90406" w:rsidP="00A90406">
      <w:pPr>
        <w:tabs>
          <w:tab w:val="left" w:pos="1072"/>
        </w:tabs>
        <w:ind w:left="709"/>
      </w:pPr>
      <w:r>
        <w:t xml:space="preserve">Consid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x+15</m:t>
        </m:r>
      </m:oMath>
      <w:r>
        <w:t>.</w:t>
      </w:r>
    </w:p>
    <w:p w14:paraId="5AE35B4A" w14:textId="77777777" w:rsidR="00A90406" w:rsidRDefault="00A90406" w:rsidP="00A90406">
      <w:pPr>
        <w:tabs>
          <w:tab w:val="left" w:pos="1072"/>
        </w:tabs>
        <w:ind w:left="709"/>
      </w:pPr>
    </w:p>
    <w:p w14:paraId="1B65D6CE" w14:textId="07A2294A" w:rsidR="00A90406" w:rsidRDefault="00CC539F" w:rsidP="00A90406">
      <w:pPr>
        <w:tabs>
          <w:tab w:val="left" w:pos="1072"/>
        </w:tabs>
        <w:ind w:left="709"/>
      </w:pPr>
      <w:r>
        <w:t>Use your calculator to answer the following questions, r</w:t>
      </w:r>
      <w:r w:rsidR="00A90406">
        <w:t>ound</w:t>
      </w:r>
      <w:r>
        <w:t xml:space="preserve">ing your </w:t>
      </w:r>
      <w:r w:rsidR="00A90406">
        <w:t xml:space="preserve"> answers to two decimal places where appropriate.</w:t>
      </w:r>
    </w:p>
    <w:p w14:paraId="2CEE5FAC" w14:textId="77777777" w:rsidR="00A90406" w:rsidRDefault="00A90406" w:rsidP="00A90406">
      <w:pPr>
        <w:tabs>
          <w:tab w:val="left" w:pos="1072"/>
        </w:tabs>
        <w:ind w:left="709"/>
      </w:pPr>
    </w:p>
    <w:p w14:paraId="33A82213" w14:textId="05D64B54" w:rsidR="00A90406" w:rsidRDefault="00237630" w:rsidP="00237630">
      <w:pPr>
        <w:tabs>
          <w:tab w:val="left" w:pos="1072"/>
        </w:tabs>
        <w:ind w:left="720"/>
      </w:pPr>
      <w:r>
        <w:t>(a)</w:t>
      </w:r>
      <w:r w:rsidR="00CC539F">
        <w:t xml:space="preserve">     </w:t>
      </w:r>
      <w:r>
        <w:tab/>
      </w:r>
      <w:r w:rsidR="00A90406">
        <w:t>State the coordinates of the vertical intercept.</w:t>
      </w:r>
    </w:p>
    <w:p w14:paraId="3910C1C4" w14:textId="77777777" w:rsidR="00237630" w:rsidRDefault="00237630" w:rsidP="00237630">
      <w:pPr>
        <w:tabs>
          <w:tab w:val="left" w:pos="1072"/>
        </w:tabs>
      </w:pPr>
      <w:r>
        <w:t xml:space="preserve">       </w:t>
      </w:r>
    </w:p>
    <w:p w14:paraId="1F2C6974" w14:textId="77777777" w:rsidR="00237630" w:rsidRDefault="00237630" w:rsidP="00237630">
      <w:pPr>
        <w:tabs>
          <w:tab w:val="left" w:pos="709"/>
        </w:tabs>
      </w:pPr>
    </w:p>
    <w:p w14:paraId="54EDDF82" w14:textId="66597B35" w:rsidR="009C002B" w:rsidRDefault="00CC539F" w:rsidP="00CC539F">
      <w:pPr>
        <w:tabs>
          <w:tab w:val="left" w:pos="709"/>
          <w:tab w:val="left" w:pos="1072"/>
        </w:tabs>
      </w:pPr>
      <w:r>
        <w:tab/>
        <w:t xml:space="preserve">(b)      </w:t>
      </w:r>
      <w:r w:rsidR="00237630">
        <w:tab/>
      </w:r>
      <w:r>
        <w:t xml:space="preserve">Determine the turning points of  </w:t>
      </w:r>
      <m:oMath>
        <m:r>
          <w:rPr>
            <w:rFonts w:ascii="Cambria Math" w:hAnsi="Cambria Math"/>
          </w:rPr>
          <m:t>f</m:t>
        </m:r>
        <m:d>
          <m:dPr>
            <m:ctrlPr>
              <w:rPr>
                <w:rFonts w:ascii="Cambria Math" w:hAnsi="Cambria Math"/>
                <w:i/>
              </w:rPr>
            </m:ctrlPr>
          </m:dPr>
          <m:e>
            <m:r>
              <w:rPr>
                <w:rFonts w:ascii="Cambria Math" w:hAnsi="Cambria Math"/>
              </w:rPr>
              <m:t>x</m:t>
            </m:r>
          </m:e>
        </m:d>
      </m:oMath>
      <w:r>
        <w:t xml:space="preserve"> and their nature.</w:t>
      </w:r>
    </w:p>
    <w:p w14:paraId="7316C35D" w14:textId="77777777" w:rsidR="00CC539F" w:rsidRDefault="00CC539F" w:rsidP="00CC539F">
      <w:pPr>
        <w:tabs>
          <w:tab w:val="left" w:pos="709"/>
          <w:tab w:val="left" w:pos="1072"/>
        </w:tabs>
      </w:pPr>
    </w:p>
    <w:p w14:paraId="44A45704" w14:textId="77777777" w:rsidR="009C002B" w:rsidRDefault="009C002B" w:rsidP="00672E00">
      <w:pPr>
        <w:pStyle w:val="ListParagraph"/>
        <w:tabs>
          <w:tab w:val="left" w:pos="1072"/>
        </w:tabs>
        <w:ind w:left="1440"/>
      </w:pPr>
    </w:p>
    <w:p w14:paraId="6628C87D" w14:textId="77777777" w:rsidR="00237630" w:rsidRDefault="00237630" w:rsidP="00672E00">
      <w:pPr>
        <w:pStyle w:val="ListParagraph"/>
        <w:tabs>
          <w:tab w:val="left" w:pos="1072"/>
        </w:tabs>
        <w:ind w:left="1440"/>
      </w:pPr>
    </w:p>
    <w:p w14:paraId="275176A0" w14:textId="75B61AA3" w:rsidR="00237630" w:rsidRDefault="00237630" w:rsidP="00237630">
      <w:pPr>
        <w:pStyle w:val="ListParagraph"/>
        <w:numPr>
          <w:ilvl w:val="0"/>
          <w:numId w:val="11"/>
        </w:numPr>
        <w:tabs>
          <w:tab w:val="left" w:pos="1072"/>
        </w:tabs>
      </w:pPr>
      <w:r>
        <w:t xml:space="preserve">       State the roots  of  </w:t>
      </w:r>
      <m:oMath>
        <m:r>
          <w:rPr>
            <w:rFonts w:ascii="Cambria Math" w:hAnsi="Cambria Math"/>
          </w:rPr>
          <m:t>f(x)</m:t>
        </m:r>
      </m:oMath>
    </w:p>
    <w:p w14:paraId="6FAB17A8" w14:textId="12A0D0B4" w:rsidR="009C002B" w:rsidRDefault="009C002B" w:rsidP="00237630">
      <w:pPr>
        <w:pStyle w:val="ListParagraph"/>
        <w:tabs>
          <w:tab w:val="left" w:pos="1072"/>
        </w:tabs>
        <w:ind w:left="1440"/>
      </w:pPr>
    </w:p>
    <w:p w14:paraId="6E1CED9C" w14:textId="77777777" w:rsidR="00CC539F" w:rsidRDefault="00CC539F" w:rsidP="00672E00">
      <w:pPr>
        <w:pStyle w:val="ListParagraph"/>
        <w:tabs>
          <w:tab w:val="left" w:pos="1072"/>
        </w:tabs>
        <w:ind w:left="1440"/>
      </w:pPr>
    </w:p>
    <w:p w14:paraId="66D46DA9" w14:textId="05575A8D" w:rsidR="00CC539F" w:rsidRDefault="00237630" w:rsidP="00CC539F">
      <w:pPr>
        <w:pStyle w:val="ListParagraph"/>
        <w:tabs>
          <w:tab w:val="left" w:pos="1072"/>
        </w:tabs>
        <w:ind w:left="709"/>
      </w:pPr>
      <w:r>
        <w:t>(d</w:t>
      </w:r>
      <w:r w:rsidR="00CC539F">
        <w:t>)</w:t>
      </w:r>
      <w:r w:rsidR="00CC539F">
        <w:tab/>
      </w:r>
      <w:r w:rsidR="00CC539F">
        <w:tab/>
        <w:t xml:space="preserve">How many solutions are there to the equation  </w:t>
      </w:r>
      <m:oMath>
        <m:r>
          <w:rPr>
            <w:rFonts w:ascii="Cambria Math" w:hAnsi="Cambria Math"/>
          </w:rPr>
          <m:t>f</m:t>
        </m:r>
        <m:d>
          <m:dPr>
            <m:ctrlPr>
              <w:rPr>
                <w:rFonts w:ascii="Cambria Math" w:hAnsi="Cambria Math"/>
                <w:i/>
              </w:rPr>
            </m:ctrlPr>
          </m:dPr>
          <m:e>
            <m:r>
              <w:rPr>
                <w:rFonts w:ascii="Cambria Math" w:hAnsi="Cambria Math"/>
              </w:rPr>
              <m:t>x</m:t>
            </m:r>
          </m:e>
        </m:d>
      </m:oMath>
      <w:r w:rsidR="00CC539F">
        <w:t xml:space="preserve"> = 10?</w:t>
      </w:r>
    </w:p>
    <w:p w14:paraId="0D0F865E" w14:textId="77777777" w:rsidR="00CC539F" w:rsidRDefault="00CC539F" w:rsidP="00CC539F">
      <w:pPr>
        <w:tabs>
          <w:tab w:val="left" w:pos="1072"/>
        </w:tabs>
      </w:pPr>
    </w:p>
    <w:p w14:paraId="38703F8E" w14:textId="77777777" w:rsidR="00CC539F" w:rsidRDefault="00CC539F" w:rsidP="00CC539F">
      <w:pPr>
        <w:tabs>
          <w:tab w:val="left" w:pos="1072"/>
        </w:tabs>
      </w:pPr>
    </w:p>
    <w:p w14:paraId="45430DB7" w14:textId="16A83D62" w:rsidR="00CC539F" w:rsidRDefault="00237630" w:rsidP="00237630">
      <w:pPr>
        <w:tabs>
          <w:tab w:val="left" w:pos="1072"/>
        </w:tabs>
        <w:ind w:left="720"/>
      </w:pPr>
      <w:r>
        <w:t>(e)</w:t>
      </w:r>
      <w:r w:rsidR="00CC539F">
        <w:t xml:space="preserve">       For what values of </w:t>
      </w:r>
      <w:r w:rsidR="00CC539F" w:rsidRPr="00237630">
        <w:rPr>
          <w:i/>
        </w:rPr>
        <w:t>k</w:t>
      </w:r>
      <w:r w:rsidR="00CC539F">
        <w:t xml:space="preserve"> does the equation  </w:t>
      </w:r>
      <m:oMath>
        <m:r>
          <w:rPr>
            <w:rFonts w:ascii="Cambria Math" w:hAnsi="Cambria Math"/>
          </w:rPr>
          <m:t>f</m:t>
        </m:r>
        <m:d>
          <m:dPr>
            <m:ctrlPr>
              <w:rPr>
                <w:rFonts w:ascii="Cambria Math" w:hAnsi="Cambria Math"/>
                <w:i/>
              </w:rPr>
            </m:ctrlPr>
          </m:dPr>
          <m:e>
            <m:r>
              <w:rPr>
                <w:rFonts w:ascii="Cambria Math" w:hAnsi="Cambria Math"/>
              </w:rPr>
              <m:t>x</m:t>
            </m:r>
          </m:e>
        </m:d>
      </m:oMath>
      <w:r w:rsidR="00CC539F">
        <w:t xml:space="preserve"> = </w:t>
      </w:r>
      <w:r w:rsidR="00CC539F" w:rsidRPr="00237630">
        <w:rPr>
          <w:i/>
        </w:rPr>
        <w:t>k</w:t>
      </w:r>
      <w:r w:rsidR="00CC539F">
        <w:t xml:space="preserve"> have only one solution?</w:t>
      </w:r>
    </w:p>
    <w:p w14:paraId="4EF4F8D0" w14:textId="77777777" w:rsidR="00CC539F" w:rsidRDefault="00CC539F" w:rsidP="00CC539F">
      <w:pPr>
        <w:tabs>
          <w:tab w:val="left" w:pos="1072"/>
        </w:tabs>
      </w:pPr>
    </w:p>
    <w:p w14:paraId="04FD83ED" w14:textId="77777777" w:rsidR="00CC539F" w:rsidRDefault="00CC539F" w:rsidP="00CC539F">
      <w:pPr>
        <w:tabs>
          <w:tab w:val="left" w:pos="1072"/>
        </w:tabs>
      </w:pPr>
    </w:p>
    <w:p w14:paraId="45A04531" w14:textId="77777777" w:rsidR="00237630" w:rsidRDefault="00237630" w:rsidP="00CC539F">
      <w:pPr>
        <w:tabs>
          <w:tab w:val="left" w:pos="1072"/>
        </w:tabs>
      </w:pPr>
    </w:p>
    <w:p w14:paraId="0CBAC91B" w14:textId="77777777" w:rsidR="00CC539F" w:rsidRDefault="00CC539F" w:rsidP="00687C25">
      <w:pPr>
        <w:tabs>
          <w:tab w:val="left" w:pos="709"/>
        </w:tabs>
      </w:pPr>
    </w:p>
    <w:p w14:paraId="74C1D883" w14:textId="792222C1" w:rsidR="00CC539F" w:rsidRDefault="00A30E86" w:rsidP="00687C25">
      <w:pPr>
        <w:tabs>
          <w:tab w:val="left" w:pos="1072"/>
        </w:tabs>
      </w:pPr>
      <w:r>
        <w:t>10</w:t>
      </w:r>
      <w:r w:rsidR="00687C25">
        <w:t>.          [6 marks – 1, 2, 3</w:t>
      </w:r>
      <w:r w:rsidR="00CC539F">
        <w:t>]</w:t>
      </w:r>
    </w:p>
    <w:p w14:paraId="59ACC9BD" w14:textId="77777777" w:rsidR="00687C25" w:rsidRDefault="00687C25" w:rsidP="00687C25">
      <w:pPr>
        <w:tabs>
          <w:tab w:val="left" w:pos="1072"/>
        </w:tabs>
      </w:pPr>
    </w:p>
    <w:p w14:paraId="6575E030" w14:textId="0EAA9435" w:rsidR="00687C25" w:rsidRDefault="00687C25" w:rsidP="00687C25">
      <w:pPr>
        <w:tabs>
          <w:tab w:val="left" w:pos="1072"/>
        </w:tabs>
        <w:ind w:left="720"/>
      </w:pPr>
      <w:r>
        <w:t xml:space="preserve">A piece of machinery is comprised of 4 components, each of which work independently </w:t>
      </w:r>
    </w:p>
    <w:p w14:paraId="64F01D0F" w14:textId="77777777" w:rsidR="00687C25" w:rsidRDefault="00687C25" w:rsidP="00687C25">
      <w:pPr>
        <w:tabs>
          <w:tab w:val="left" w:pos="1072"/>
        </w:tabs>
      </w:pPr>
      <w:r>
        <w:t xml:space="preserve">             of the other three components.</w:t>
      </w:r>
    </w:p>
    <w:p w14:paraId="7E02DB0E" w14:textId="77777777" w:rsidR="00687C25" w:rsidRDefault="00687C25" w:rsidP="00687C25">
      <w:pPr>
        <w:tabs>
          <w:tab w:val="left" w:pos="1072"/>
        </w:tabs>
      </w:pPr>
      <w:r>
        <w:t xml:space="preserve">            The first and second components each have a 5% probability of failure.  The third  </w:t>
      </w:r>
    </w:p>
    <w:p w14:paraId="7E09CE0E" w14:textId="77777777" w:rsidR="00687C25" w:rsidRDefault="00687C25" w:rsidP="00687C25">
      <w:pPr>
        <w:tabs>
          <w:tab w:val="left" w:pos="1072"/>
        </w:tabs>
      </w:pPr>
      <w:r>
        <w:t xml:space="preserve">            component has a 2% probability of failure and the final component has a 1% chance of  </w:t>
      </w:r>
    </w:p>
    <w:p w14:paraId="54C44C19" w14:textId="0EC2C1B6" w:rsidR="00687C25" w:rsidRDefault="00687C25" w:rsidP="00687C25">
      <w:pPr>
        <w:tabs>
          <w:tab w:val="left" w:pos="1072"/>
        </w:tabs>
      </w:pPr>
      <w:r>
        <w:t xml:space="preserve">            failure.</w:t>
      </w:r>
    </w:p>
    <w:p w14:paraId="608E0A3A" w14:textId="38C118E8" w:rsidR="00687C25" w:rsidRPr="007109C8" w:rsidRDefault="00687C25" w:rsidP="00687C25">
      <w:pPr>
        <w:tabs>
          <w:tab w:val="left" w:pos="1072"/>
        </w:tabs>
      </w:pPr>
      <w:r>
        <w:t xml:space="preserve">            </w:t>
      </w:r>
      <w:r w:rsidRPr="007109C8">
        <w:t xml:space="preserve">The machine won’t work if </w:t>
      </w:r>
      <w:r w:rsidRPr="007109C8">
        <w:rPr>
          <w:b/>
        </w:rPr>
        <w:t>all</w:t>
      </w:r>
      <w:r w:rsidRPr="007109C8">
        <w:t xml:space="preserve"> the components fail.</w:t>
      </w:r>
    </w:p>
    <w:p w14:paraId="62E56029" w14:textId="77777777" w:rsidR="00687C25" w:rsidRDefault="00687C25" w:rsidP="00687C25">
      <w:pPr>
        <w:tabs>
          <w:tab w:val="left" w:pos="1072"/>
        </w:tabs>
        <w:rPr>
          <w:b/>
        </w:rPr>
      </w:pPr>
    </w:p>
    <w:p w14:paraId="0D0852A6" w14:textId="4B2F1E4B" w:rsidR="00840929" w:rsidRDefault="00687C25" w:rsidP="00687C25">
      <w:pPr>
        <w:tabs>
          <w:tab w:val="left" w:pos="1072"/>
        </w:tabs>
      </w:pPr>
      <w:r>
        <w:rPr>
          <w:b/>
        </w:rPr>
        <w:t xml:space="preserve">           </w:t>
      </w:r>
      <w:r w:rsidR="00840929">
        <w:t>Calculate the probability that:</w:t>
      </w:r>
    </w:p>
    <w:p w14:paraId="522AB358" w14:textId="77777777" w:rsidR="00840929" w:rsidRDefault="00840929" w:rsidP="00687C25">
      <w:pPr>
        <w:tabs>
          <w:tab w:val="left" w:pos="1072"/>
        </w:tabs>
      </w:pPr>
    </w:p>
    <w:p w14:paraId="69AA0F97" w14:textId="6BDF93E0" w:rsidR="00840929" w:rsidRDefault="00840929" w:rsidP="00840929">
      <w:pPr>
        <w:pStyle w:val="ListParagraph"/>
        <w:numPr>
          <w:ilvl w:val="0"/>
          <w:numId w:val="14"/>
        </w:numPr>
        <w:tabs>
          <w:tab w:val="left" w:pos="567"/>
        </w:tabs>
      </w:pPr>
      <w:r>
        <w:t>only the second component fails.</w:t>
      </w:r>
    </w:p>
    <w:p w14:paraId="737FAC23" w14:textId="77777777" w:rsidR="00840929" w:rsidRDefault="00840929" w:rsidP="00840929">
      <w:pPr>
        <w:tabs>
          <w:tab w:val="left" w:pos="567"/>
        </w:tabs>
      </w:pPr>
    </w:p>
    <w:p w14:paraId="7B3725F1" w14:textId="77777777" w:rsidR="00840929" w:rsidRDefault="00840929" w:rsidP="00840929">
      <w:pPr>
        <w:tabs>
          <w:tab w:val="left" w:pos="567"/>
        </w:tabs>
      </w:pPr>
    </w:p>
    <w:p w14:paraId="0DB78AC9" w14:textId="77777777" w:rsidR="00840929" w:rsidRDefault="00840929" w:rsidP="00840929">
      <w:pPr>
        <w:tabs>
          <w:tab w:val="left" w:pos="567"/>
        </w:tabs>
      </w:pPr>
    </w:p>
    <w:p w14:paraId="5553FACA" w14:textId="77777777" w:rsidR="00840929" w:rsidRDefault="00840929" w:rsidP="00840929">
      <w:pPr>
        <w:tabs>
          <w:tab w:val="left" w:pos="567"/>
        </w:tabs>
      </w:pPr>
    </w:p>
    <w:p w14:paraId="11C8F2F3" w14:textId="547725C5" w:rsidR="00840929" w:rsidRDefault="00840929" w:rsidP="00840929">
      <w:pPr>
        <w:pStyle w:val="ListParagraph"/>
        <w:numPr>
          <w:ilvl w:val="0"/>
          <w:numId w:val="14"/>
        </w:numPr>
        <w:tabs>
          <w:tab w:val="left" w:pos="567"/>
        </w:tabs>
      </w:pPr>
      <w:r>
        <w:t>the machine will stop working.</w:t>
      </w:r>
    </w:p>
    <w:p w14:paraId="7564AE60" w14:textId="77777777" w:rsidR="00840929" w:rsidRDefault="00840929" w:rsidP="00840929">
      <w:pPr>
        <w:tabs>
          <w:tab w:val="left" w:pos="567"/>
        </w:tabs>
      </w:pPr>
    </w:p>
    <w:p w14:paraId="070C7DD3" w14:textId="77777777" w:rsidR="00840929" w:rsidRDefault="00840929" w:rsidP="00840929">
      <w:pPr>
        <w:tabs>
          <w:tab w:val="left" w:pos="567"/>
        </w:tabs>
      </w:pPr>
    </w:p>
    <w:p w14:paraId="6A4B6D18" w14:textId="77777777" w:rsidR="00840929" w:rsidRDefault="00840929" w:rsidP="00840929">
      <w:pPr>
        <w:tabs>
          <w:tab w:val="left" w:pos="567"/>
        </w:tabs>
      </w:pPr>
    </w:p>
    <w:p w14:paraId="6AA50EB4" w14:textId="77777777" w:rsidR="00840929" w:rsidRDefault="00840929" w:rsidP="00840929">
      <w:pPr>
        <w:tabs>
          <w:tab w:val="left" w:pos="567"/>
        </w:tabs>
      </w:pPr>
    </w:p>
    <w:p w14:paraId="5931F930" w14:textId="77777777" w:rsidR="00840929" w:rsidRDefault="00840929" w:rsidP="00840929">
      <w:pPr>
        <w:tabs>
          <w:tab w:val="left" w:pos="567"/>
        </w:tabs>
      </w:pPr>
    </w:p>
    <w:p w14:paraId="0543CE9D" w14:textId="64EADBAB" w:rsidR="00840929" w:rsidRDefault="00840929" w:rsidP="00840929">
      <w:pPr>
        <w:pStyle w:val="ListParagraph"/>
        <w:numPr>
          <w:ilvl w:val="0"/>
          <w:numId w:val="14"/>
        </w:numPr>
        <w:tabs>
          <w:tab w:val="left" w:pos="567"/>
        </w:tabs>
      </w:pPr>
      <w:r>
        <w:t>at most one of the components fail.</w:t>
      </w:r>
    </w:p>
    <w:p w14:paraId="21D0DE3F" w14:textId="77777777" w:rsidR="00840929" w:rsidRDefault="00840929" w:rsidP="00840929">
      <w:pPr>
        <w:tabs>
          <w:tab w:val="left" w:pos="567"/>
        </w:tabs>
      </w:pPr>
    </w:p>
    <w:p w14:paraId="026625B2" w14:textId="77777777" w:rsidR="00840929" w:rsidRDefault="00840929" w:rsidP="00840929">
      <w:pPr>
        <w:tabs>
          <w:tab w:val="left" w:pos="567"/>
        </w:tabs>
      </w:pPr>
    </w:p>
    <w:p w14:paraId="23C0D03E" w14:textId="77777777" w:rsidR="00840929" w:rsidRDefault="00840929" w:rsidP="00840929">
      <w:pPr>
        <w:tabs>
          <w:tab w:val="left" w:pos="567"/>
        </w:tabs>
      </w:pPr>
    </w:p>
    <w:p w14:paraId="3701A54E" w14:textId="77777777" w:rsidR="00840929" w:rsidRDefault="00840929" w:rsidP="00840929">
      <w:pPr>
        <w:tabs>
          <w:tab w:val="left" w:pos="567"/>
        </w:tabs>
      </w:pPr>
    </w:p>
    <w:p w14:paraId="18E0272B" w14:textId="77777777" w:rsidR="00840929" w:rsidRPr="00840929" w:rsidRDefault="00840929" w:rsidP="00840929">
      <w:pPr>
        <w:tabs>
          <w:tab w:val="left" w:pos="567"/>
        </w:tabs>
      </w:pPr>
    </w:p>
    <w:sectPr w:rsidR="00840929" w:rsidRPr="00840929" w:rsidSect="00294546">
      <w:footerReference w:type="default" r:id="rId22"/>
      <w:pgSz w:w="11900" w:h="16840"/>
      <w:pgMar w:top="567" w:right="1134" w:bottom="79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7E887A" w14:textId="77777777" w:rsidR="00AE424B" w:rsidRDefault="00AE424B" w:rsidP="00640984">
      <w:r>
        <w:separator/>
      </w:r>
    </w:p>
  </w:endnote>
  <w:endnote w:type="continuationSeparator" w:id="0">
    <w:p w14:paraId="2AF2E6CB" w14:textId="77777777" w:rsidR="00AE424B" w:rsidRDefault="00AE424B" w:rsidP="006409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Times New Roman"/>
    <w:charset w:val="00"/>
    <w:family w:val="auto"/>
    <w:pitch w:val="variable"/>
    <w:sig w:usb0="00000000"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
    <w:altName w:val="MS Mincho"/>
    <w:panose1 w:val="00000000000000000000"/>
    <w:charset w:val="80"/>
    <w:family w:val="auto"/>
    <w:notTrueType/>
    <w:pitch w:val="variable"/>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7E801A" w14:textId="77777777" w:rsidR="00AE424B" w:rsidRDefault="00AE424B">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58027C" w14:textId="77777777" w:rsidR="00AE424B" w:rsidRDefault="00AE424B" w:rsidP="00640984">
      <w:r>
        <w:separator/>
      </w:r>
    </w:p>
  </w:footnote>
  <w:footnote w:type="continuationSeparator" w:id="0">
    <w:p w14:paraId="1D6DC193" w14:textId="77777777" w:rsidR="00AE424B" w:rsidRDefault="00AE424B" w:rsidP="0064098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03CDD"/>
    <w:multiLevelType w:val="hybridMultilevel"/>
    <w:tmpl w:val="0F34945C"/>
    <w:lvl w:ilvl="0" w:tplc="2EF84C6A">
      <w:start w:val="1"/>
      <w:numFmt w:val="lowerLetter"/>
      <w:lvlText w:val="(%1)"/>
      <w:lvlJc w:val="left"/>
      <w:pPr>
        <w:tabs>
          <w:tab w:val="num" w:pos="1080"/>
        </w:tabs>
        <w:ind w:left="1080" w:hanging="720"/>
      </w:pPr>
      <w:rPr>
        <w:rFonts w:ascii="Calibri" w:hAnsi="Calibri" w:cs="Times New Roman" w:hint="default"/>
      </w:rPr>
    </w:lvl>
    <w:lvl w:ilvl="1" w:tplc="0C090019" w:tentative="1">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
    <w:nsid w:val="119236B4"/>
    <w:multiLevelType w:val="hybridMultilevel"/>
    <w:tmpl w:val="8D2C51B0"/>
    <w:lvl w:ilvl="0" w:tplc="543255D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164338A3"/>
    <w:multiLevelType w:val="hybridMultilevel"/>
    <w:tmpl w:val="B7AE1730"/>
    <w:lvl w:ilvl="0" w:tplc="2B56DDC6">
      <w:start w:val="1"/>
      <w:numFmt w:val="decimal"/>
      <w:lvlText w:val="%1."/>
      <w:lvlJc w:val="left"/>
      <w:pPr>
        <w:ind w:left="-218" w:hanging="360"/>
      </w:pPr>
      <w:rPr>
        <w:rFonts w:hint="default"/>
      </w:rPr>
    </w:lvl>
    <w:lvl w:ilvl="1" w:tplc="0C090019" w:tentative="1">
      <w:start w:val="1"/>
      <w:numFmt w:val="lowerLetter"/>
      <w:lvlText w:val="%2."/>
      <w:lvlJc w:val="left"/>
      <w:pPr>
        <w:ind w:left="502" w:hanging="360"/>
      </w:pPr>
    </w:lvl>
    <w:lvl w:ilvl="2" w:tplc="0C09001B" w:tentative="1">
      <w:start w:val="1"/>
      <w:numFmt w:val="lowerRoman"/>
      <w:lvlText w:val="%3."/>
      <w:lvlJc w:val="right"/>
      <w:pPr>
        <w:ind w:left="1222" w:hanging="180"/>
      </w:pPr>
    </w:lvl>
    <w:lvl w:ilvl="3" w:tplc="0C09000F" w:tentative="1">
      <w:start w:val="1"/>
      <w:numFmt w:val="decimal"/>
      <w:lvlText w:val="%4."/>
      <w:lvlJc w:val="left"/>
      <w:pPr>
        <w:ind w:left="1942" w:hanging="360"/>
      </w:pPr>
    </w:lvl>
    <w:lvl w:ilvl="4" w:tplc="0C090019" w:tentative="1">
      <w:start w:val="1"/>
      <w:numFmt w:val="lowerLetter"/>
      <w:lvlText w:val="%5."/>
      <w:lvlJc w:val="left"/>
      <w:pPr>
        <w:ind w:left="2662" w:hanging="360"/>
      </w:pPr>
    </w:lvl>
    <w:lvl w:ilvl="5" w:tplc="0C09001B" w:tentative="1">
      <w:start w:val="1"/>
      <w:numFmt w:val="lowerRoman"/>
      <w:lvlText w:val="%6."/>
      <w:lvlJc w:val="right"/>
      <w:pPr>
        <w:ind w:left="3382" w:hanging="180"/>
      </w:pPr>
    </w:lvl>
    <w:lvl w:ilvl="6" w:tplc="0C09000F" w:tentative="1">
      <w:start w:val="1"/>
      <w:numFmt w:val="decimal"/>
      <w:lvlText w:val="%7."/>
      <w:lvlJc w:val="left"/>
      <w:pPr>
        <w:ind w:left="4102" w:hanging="360"/>
      </w:pPr>
    </w:lvl>
    <w:lvl w:ilvl="7" w:tplc="0C090019" w:tentative="1">
      <w:start w:val="1"/>
      <w:numFmt w:val="lowerLetter"/>
      <w:lvlText w:val="%8."/>
      <w:lvlJc w:val="left"/>
      <w:pPr>
        <w:ind w:left="4822" w:hanging="360"/>
      </w:pPr>
    </w:lvl>
    <w:lvl w:ilvl="8" w:tplc="0C09001B" w:tentative="1">
      <w:start w:val="1"/>
      <w:numFmt w:val="lowerRoman"/>
      <w:lvlText w:val="%9."/>
      <w:lvlJc w:val="right"/>
      <w:pPr>
        <w:ind w:left="5542" w:hanging="180"/>
      </w:pPr>
    </w:lvl>
  </w:abstractNum>
  <w:abstractNum w:abstractNumId="3">
    <w:nsid w:val="18D67562"/>
    <w:multiLevelType w:val="hybridMultilevel"/>
    <w:tmpl w:val="5F76CA56"/>
    <w:lvl w:ilvl="0" w:tplc="EDE4D65E">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DB568AD"/>
    <w:multiLevelType w:val="hybridMultilevel"/>
    <w:tmpl w:val="E688944E"/>
    <w:lvl w:ilvl="0" w:tplc="0E4AACA0">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250316C1"/>
    <w:multiLevelType w:val="hybridMultilevel"/>
    <w:tmpl w:val="8E0CFFD2"/>
    <w:lvl w:ilvl="0" w:tplc="E0CE026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99153C"/>
    <w:multiLevelType w:val="hybridMultilevel"/>
    <w:tmpl w:val="D2E8BC22"/>
    <w:lvl w:ilvl="0" w:tplc="40F2F168">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398727D2"/>
    <w:multiLevelType w:val="hybridMultilevel"/>
    <w:tmpl w:val="22BE4002"/>
    <w:lvl w:ilvl="0" w:tplc="8876BBD4">
      <w:start w:val="1"/>
      <w:numFmt w:val="lowerLetter"/>
      <w:lvlText w:val="(%1)"/>
      <w:lvlJc w:val="left"/>
      <w:pPr>
        <w:ind w:left="1823" w:hanging="740"/>
      </w:pPr>
      <w:rPr>
        <w:rFonts w:hint="default"/>
      </w:rPr>
    </w:lvl>
    <w:lvl w:ilvl="1" w:tplc="04090019" w:tentative="1">
      <w:start w:val="1"/>
      <w:numFmt w:val="lowerLetter"/>
      <w:lvlText w:val="%2."/>
      <w:lvlJc w:val="left"/>
      <w:pPr>
        <w:ind w:left="2163" w:hanging="360"/>
      </w:pPr>
    </w:lvl>
    <w:lvl w:ilvl="2" w:tplc="0409001B" w:tentative="1">
      <w:start w:val="1"/>
      <w:numFmt w:val="lowerRoman"/>
      <w:lvlText w:val="%3."/>
      <w:lvlJc w:val="right"/>
      <w:pPr>
        <w:ind w:left="2883" w:hanging="180"/>
      </w:pPr>
    </w:lvl>
    <w:lvl w:ilvl="3" w:tplc="0409000F" w:tentative="1">
      <w:start w:val="1"/>
      <w:numFmt w:val="decimal"/>
      <w:lvlText w:val="%4."/>
      <w:lvlJc w:val="left"/>
      <w:pPr>
        <w:ind w:left="3603" w:hanging="360"/>
      </w:pPr>
    </w:lvl>
    <w:lvl w:ilvl="4" w:tplc="04090019" w:tentative="1">
      <w:start w:val="1"/>
      <w:numFmt w:val="lowerLetter"/>
      <w:lvlText w:val="%5."/>
      <w:lvlJc w:val="left"/>
      <w:pPr>
        <w:ind w:left="4323" w:hanging="360"/>
      </w:pPr>
    </w:lvl>
    <w:lvl w:ilvl="5" w:tplc="0409001B" w:tentative="1">
      <w:start w:val="1"/>
      <w:numFmt w:val="lowerRoman"/>
      <w:lvlText w:val="%6."/>
      <w:lvlJc w:val="right"/>
      <w:pPr>
        <w:ind w:left="5043" w:hanging="180"/>
      </w:pPr>
    </w:lvl>
    <w:lvl w:ilvl="6" w:tplc="0409000F" w:tentative="1">
      <w:start w:val="1"/>
      <w:numFmt w:val="decimal"/>
      <w:lvlText w:val="%7."/>
      <w:lvlJc w:val="left"/>
      <w:pPr>
        <w:ind w:left="5763" w:hanging="360"/>
      </w:pPr>
    </w:lvl>
    <w:lvl w:ilvl="7" w:tplc="04090019" w:tentative="1">
      <w:start w:val="1"/>
      <w:numFmt w:val="lowerLetter"/>
      <w:lvlText w:val="%8."/>
      <w:lvlJc w:val="left"/>
      <w:pPr>
        <w:ind w:left="6483" w:hanging="360"/>
      </w:pPr>
    </w:lvl>
    <w:lvl w:ilvl="8" w:tplc="0409001B" w:tentative="1">
      <w:start w:val="1"/>
      <w:numFmt w:val="lowerRoman"/>
      <w:lvlText w:val="%9."/>
      <w:lvlJc w:val="right"/>
      <w:pPr>
        <w:ind w:left="7203" w:hanging="180"/>
      </w:pPr>
    </w:lvl>
  </w:abstractNum>
  <w:abstractNum w:abstractNumId="8">
    <w:nsid w:val="3DE2529A"/>
    <w:multiLevelType w:val="hybridMultilevel"/>
    <w:tmpl w:val="15F01138"/>
    <w:lvl w:ilvl="0" w:tplc="375A00DA">
      <w:start w:val="1"/>
      <w:numFmt w:val="lowerRoman"/>
      <w:lvlText w:val="(%1)"/>
      <w:lvlJc w:val="left"/>
      <w:pPr>
        <w:ind w:left="1433" w:hanging="72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9">
    <w:nsid w:val="4103516B"/>
    <w:multiLevelType w:val="hybridMultilevel"/>
    <w:tmpl w:val="5C1405C2"/>
    <w:lvl w:ilvl="0" w:tplc="4ECC5E2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6B431A4"/>
    <w:multiLevelType w:val="hybridMultilevel"/>
    <w:tmpl w:val="8200C716"/>
    <w:lvl w:ilvl="0" w:tplc="64DEFE12">
      <w:start w:val="1"/>
      <w:numFmt w:val="decimal"/>
      <w:lvlText w:val="%1."/>
      <w:lvlJc w:val="left"/>
      <w:pPr>
        <w:ind w:left="-207" w:hanging="360"/>
      </w:pPr>
      <w:rPr>
        <w:rFonts w:hint="default"/>
      </w:rPr>
    </w:lvl>
    <w:lvl w:ilvl="1" w:tplc="0C090019" w:tentative="1">
      <w:start w:val="1"/>
      <w:numFmt w:val="lowerLetter"/>
      <w:lvlText w:val="%2."/>
      <w:lvlJc w:val="left"/>
      <w:pPr>
        <w:ind w:left="513" w:hanging="360"/>
      </w:pPr>
    </w:lvl>
    <w:lvl w:ilvl="2" w:tplc="0C09001B" w:tentative="1">
      <w:start w:val="1"/>
      <w:numFmt w:val="lowerRoman"/>
      <w:lvlText w:val="%3."/>
      <w:lvlJc w:val="right"/>
      <w:pPr>
        <w:ind w:left="1233" w:hanging="180"/>
      </w:pPr>
    </w:lvl>
    <w:lvl w:ilvl="3" w:tplc="0C09000F" w:tentative="1">
      <w:start w:val="1"/>
      <w:numFmt w:val="decimal"/>
      <w:lvlText w:val="%4."/>
      <w:lvlJc w:val="left"/>
      <w:pPr>
        <w:ind w:left="1953" w:hanging="360"/>
      </w:pPr>
    </w:lvl>
    <w:lvl w:ilvl="4" w:tplc="0C090019" w:tentative="1">
      <w:start w:val="1"/>
      <w:numFmt w:val="lowerLetter"/>
      <w:lvlText w:val="%5."/>
      <w:lvlJc w:val="left"/>
      <w:pPr>
        <w:ind w:left="2673" w:hanging="360"/>
      </w:pPr>
    </w:lvl>
    <w:lvl w:ilvl="5" w:tplc="0C09001B" w:tentative="1">
      <w:start w:val="1"/>
      <w:numFmt w:val="lowerRoman"/>
      <w:lvlText w:val="%6."/>
      <w:lvlJc w:val="right"/>
      <w:pPr>
        <w:ind w:left="3393" w:hanging="180"/>
      </w:pPr>
    </w:lvl>
    <w:lvl w:ilvl="6" w:tplc="0C09000F" w:tentative="1">
      <w:start w:val="1"/>
      <w:numFmt w:val="decimal"/>
      <w:lvlText w:val="%7."/>
      <w:lvlJc w:val="left"/>
      <w:pPr>
        <w:ind w:left="4113" w:hanging="360"/>
      </w:pPr>
    </w:lvl>
    <w:lvl w:ilvl="7" w:tplc="0C090019" w:tentative="1">
      <w:start w:val="1"/>
      <w:numFmt w:val="lowerLetter"/>
      <w:lvlText w:val="%8."/>
      <w:lvlJc w:val="left"/>
      <w:pPr>
        <w:ind w:left="4833" w:hanging="360"/>
      </w:pPr>
    </w:lvl>
    <w:lvl w:ilvl="8" w:tplc="0C09001B" w:tentative="1">
      <w:start w:val="1"/>
      <w:numFmt w:val="lowerRoman"/>
      <w:lvlText w:val="%9."/>
      <w:lvlJc w:val="right"/>
      <w:pPr>
        <w:ind w:left="5553" w:hanging="180"/>
      </w:pPr>
    </w:lvl>
  </w:abstractNum>
  <w:abstractNum w:abstractNumId="11">
    <w:nsid w:val="493A07FB"/>
    <w:multiLevelType w:val="hybridMultilevel"/>
    <w:tmpl w:val="4F922316"/>
    <w:lvl w:ilvl="0" w:tplc="C85E7852">
      <w:start w:val="1"/>
      <w:numFmt w:val="lowerLetter"/>
      <w:lvlText w:val="(%1)"/>
      <w:lvlJc w:val="left"/>
      <w:pPr>
        <w:ind w:left="713" w:hanging="72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2">
    <w:nsid w:val="4A1F3FF7"/>
    <w:multiLevelType w:val="hybridMultilevel"/>
    <w:tmpl w:val="8EFE0888"/>
    <w:lvl w:ilvl="0" w:tplc="5310EC5E">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57DB23EC"/>
    <w:multiLevelType w:val="hybridMultilevel"/>
    <w:tmpl w:val="49721506"/>
    <w:lvl w:ilvl="0" w:tplc="29C609D4">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71CC64CD"/>
    <w:multiLevelType w:val="hybridMultilevel"/>
    <w:tmpl w:val="0A9AF02E"/>
    <w:lvl w:ilvl="0" w:tplc="22764EDA">
      <w:start w:val="1"/>
      <w:numFmt w:val="lowerLetter"/>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3210AD6"/>
    <w:multiLevelType w:val="hybridMultilevel"/>
    <w:tmpl w:val="70FAAEE8"/>
    <w:lvl w:ilvl="0" w:tplc="31F01B02">
      <w:start w:val="1"/>
      <w:numFmt w:val="lowerLetter"/>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53830AC"/>
    <w:multiLevelType w:val="hybridMultilevel"/>
    <w:tmpl w:val="6DF6F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237B17"/>
    <w:multiLevelType w:val="hybridMultilevel"/>
    <w:tmpl w:val="CCD0F786"/>
    <w:lvl w:ilvl="0" w:tplc="60A65600">
      <w:start w:val="1"/>
      <w:numFmt w:val="lowerRoman"/>
      <w:lvlText w:val="(%1)"/>
      <w:lvlJc w:val="left"/>
      <w:pPr>
        <w:ind w:left="1433" w:hanging="72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18">
    <w:nsid w:val="7B374EC7"/>
    <w:multiLevelType w:val="hybridMultilevel"/>
    <w:tmpl w:val="B240AFEC"/>
    <w:lvl w:ilvl="0" w:tplc="425AD7B4">
      <w:start w:val="1"/>
      <w:numFmt w:val="lowerLetter"/>
      <w:lvlText w:val="(%1)"/>
      <w:lvlJc w:val="left"/>
      <w:pPr>
        <w:ind w:left="1440" w:hanging="88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num w:numId="1">
    <w:abstractNumId w:val="5"/>
  </w:num>
  <w:num w:numId="2">
    <w:abstractNumId w:val="16"/>
  </w:num>
  <w:num w:numId="3">
    <w:abstractNumId w:val="8"/>
  </w:num>
  <w:num w:numId="4">
    <w:abstractNumId w:val="17"/>
  </w:num>
  <w:num w:numId="5">
    <w:abstractNumId w:val="11"/>
  </w:num>
  <w:num w:numId="6">
    <w:abstractNumId w:val="9"/>
  </w:num>
  <w:num w:numId="7">
    <w:abstractNumId w:val="12"/>
  </w:num>
  <w:num w:numId="8">
    <w:abstractNumId w:val="13"/>
  </w:num>
  <w:num w:numId="9">
    <w:abstractNumId w:val="6"/>
  </w:num>
  <w:num w:numId="10">
    <w:abstractNumId w:val="15"/>
  </w:num>
  <w:num w:numId="11">
    <w:abstractNumId w:val="14"/>
  </w:num>
  <w:num w:numId="12">
    <w:abstractNumId w:val="3"/>
  </w:num>
  <w:num w:numId="13">
    <w:abstractNumId w:val="7"/>
  </w:num>
  <w:num w:numId="14">
    <w:abstractNumId w:val="18"/>
  </w:num>
  <w:num w:numId="15">
    <w:abstractNumId w:val="4"/>
  </w:num>
  <w:num w:numId="16">
    <w:abstractNumId w:val="1"/>
  </w:num>
  <w:num w:numId="17">
    <w:abstractNumId w:val="2"/>
  </w:num>
  <w:num w:numId="18">
    <w:abstractNumId w:val="1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0B99"/>
    <w:rsid w:val="000061DE"/>
    <w:rsid w:val="00061119"/>
    <w:rsid w:val="000D0B99"/>
    <w:rsid w:val="001324F6"/>
    <w:rsid w:val="00237630"/>
    <w:rsid w:val="00294546"/>
    <w:rsid w:val="002B345F"/>
    <w:rsid w:val="00474367"/>
    <w:rsid w:val="00556EC7"/>
    <w:rsid w:val="00640984"/>
    <w:rsid w:val="006619E4"/>
    <w:rsid w:val="00672E00"/>
    <w:rsid w:val="00687C25"/>
    <w:rsid w:val="007109C8"/>
    <w:rsid w:val="00734CDF"/>
    <w:rsid w:val="008250AC"/>
    <w:rsid w:val="00840929"/>
    <w:rsid w:val="008A0BB3"/>
    <w:rsid w:val="009C002B"/>
    <w:rsid w:val="00A30E86"/>
    <w:rsid w:val="00A90406"/>
    <w:rsid w:val="00AA37E6"/>
    <w:rsid w:val="00AE424B"/>
    <w:rsid w:val="00B77E6D"/>
    <w:rsid w:val="00B86273"/>
    <w:rsid w:val="00CC539F"/>
    <w:rsid w:val="00D71A60"/>
    <w:rsid w:val="00DC326E"/>
    <w:rsid w:val="00F9070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701FDC3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0B99"/>
    <w:pPr>
      <w:ind w:left="720"/>
      <w:contextualSpacing/>
    </w:pPr>
  </w:style>
  <w:style w:type="character" w:styleId="PlaceholderText">
    <w:name w:val="Placeholder Text"/>
    <w:basedOn w:val="DefaultParagraphFont"/>
    <w:uiPriority w:val="99"/>
    <w:semiHidden/>
    <w:rsid w:val="000D0B99"/>
    <w:rPr>
      <w:color w:val="808080"/>
    </w:rPr>
  </w:style>
  <w:style w:type="paragraph" w:styleId="BalloonText">
    <w:name w:val="Balloon Text"/>
    <w:basedOn w:val="Normal"/>
    <w:link w:val="BalloonTextChar"/>
    <w:uiPriority w:val="99"/>
    <w:semiHidden/>
    <w:unhideWhenUsed/>
    <w:rsid w:val="000D0B9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0B99"/>
    <w:rPr>
      <w:rFonts w:ascii="Lucida Grande" w:hAnsi="Lucida Grande" w:cs="Lucida Grande"/>
      <w:sz w:val="18"/>
      <w:szCs w:val="18"/>
    </w:rPr>
  </w:style>
  <w:style w:type="paragraph" w:customStyle="1" w:styleId="TestStyle1">
    <w:name w:val="Test Style 1"/>
    <w:basedOn w:val="Normal"/>
    <w:link w:val="TestStyle1Char"/>
    <w:uiPriority w:val="99"/>
    <w:rsid w:val="000D0B99"/>
    <w:pPr>
      <w:spacing w:after="200"/>
      <w:jc w:val="center"/>
    </w:pPr>
    <w:rPr>
      <w:rFonts w:ascii="Arial" w:eastAsia="MS ??" w:hAnsi="Arial" w:cs="Times New Roman"/>
      <w:b/>
      <w:sz w:val="28"/>
      <w:szCs w:val="28"/>
      <w:lang w:eastAsia="en-AU"/>
    </w:rPr>
  </w:style>
  <w:style w:type="character" w:customStyle="1" w:styleId="TestStyle1Char">
    <w:name w:val="Test Style 1 Char"/>
    <w:basedOn w:val="DefaultParagraphFont"/>
    <w:link w:val="TestStyle1"/>
    <w:uiPriority w:val="99"/>
    <w:locked/>
    <w:rsid w:val="000D0B99"/>
    <w:rPr>
      <w:rFonts w:ascii="Arial" w:eastAsia="MS ??" w:hAnsi="Arial" w:cs="Times New Roman"/>
      <w:b/>
      <w:sz w:val="28"/>
      <w:szCs w:val="28"/>
      <w:lang w:eastAsia="en-AU"/>
    </w:rPr>
  </w:style>
  <w:style w:type="paragraph" w:styleId="Header">
    <w:name w:val="header"/>
    <w:basedOn w:val="Normal"/>
    <w:link w:val="HeaderChar"/>
    <w:uiPriority w:val="99"/>
    <w:unhideWhenUsed/>
    <w:rsid w:val="00640984"/>
    <w:pPr>
      <w:tabs>
        <w:tab w:val="center" w:pos="4320"/>
        <w:tab w:val="right" w:pos="8640"/>
      </w:tabs>
    </w:pPr>
  </w:style>
  <w:style w:type="character" w:customStyle="1" w:styleId="HeaderChar">
    <w:name w:val="Header Char"/>
    <w:basedOn w:val="DefaultParagraphFont"/>
    <w:link w:val="Header"/>
    <w:uiPriority w:val="99"/>
    <w:rsid w:val="00640984"/>
  </w:style>
  <w:style w:type="paragraph" w:styleId="Footer">
    <w:name w:val="footer"/>
    <w:basedOn w:val="Normal"/>
    <w:link w:val="FooterChar"/>
    <w:uiPriority w:val="99"/>
    <w:unhideWhenUsed/>
    <w:rsid w:val="00640984"/>
    <w:pPr>
      <w:tabs>
        <w:tab w:val="center" w:pos="4320"/>
        <w:tab w:val="right" w:pos="8640"/>
      </w:tabs>
    </w:pPr>
  </w:style>
  <w:style w:type="character" w:customStyle="1" w:styleId="FooterChar">
    <w:name w:val="Footer Char"/>
    <w:basedOn w:val="DefaultParagraphFont"/>
    <w:link w:val="Footer"/>
    <w:uiPriority w:val="99"/>
    <w:rsid w:val="00640984"/>
  </w:style>
  <w:style w:type="paragraph" w:customStyle="1" w:styleId="PartA">
    <w:name w:val="PartA"/>
    <w:basedOn w:val="Normal"/>
    <w:link w:val="PartAChar"/>
    <w:rsid w:val="00556EC7"/>
    <w:pPr>
      <w:tabs>
        <w:tab w:val="left" w:pos="680"/>
        <w:tab w:val="right" w:pos="9469"/>
      </w:tabs>
      <w:ind w:left="660" w:hangingChars="300" w:hanging="660"/>
    </w:pPr>
    <w:rPr>
      <w:rFonts w:ascii="Arial" w:eastAsia="Times New Roman" w:hAnsi="Arial" w:cs="Times New Roman"/>
      <w:sz w:val="22"/>
    </w:rPr>
  </w:style>
  <w:style w:type="paragraph" w:customStyle="1" w:styleId="PartAI">
    <w:name w:val="PartAI"/>
    <w:basedOn w:val="Normal"/>
    <w:rsid w:val="00556EC7"/>
    <w:pPr>
      <w:tabs>
        <w:tab w:val="left" w:pos="680"/>
        <w:tab w:val="right" w:pos="9469"/>
      </w:tabs>
      <w:ind w:left="1360" w:hanging="680"/>
    </w:pPr>
    <w:rPr>
      <w:rFonts w:ascii="Arial" w:eastAsia="Times New Roman" w:hAnsi="Arial" w:cs="Times New Roman"/>
      <w:sz w:val="22"/>
      <w:szCs w:val="20"/>
    </w:rPr>
  </w:style>
  <w:style w:type="character" w:customStyle="1" w:styleId="PartAChar">
    <w:name w:val="PartA Char"/>
    <w:link w:val="PartA"/>
    <w:rsid w:val="00556EC7"/>
    <w:rPr>
      <w:rFonts w:ascii="Arial" w:eastAsia="Times New Roman" w:hAnsi="Arial" w:cs="Times New Roman"/>
      <w:sz w:val="22"/>
    </w:rPr>
  </w:style>
  <w:style w:type="paragraph" w:customStyle="1" w:styleId="QNum">
    <w:name w:val="QNum"/>
    <w:basedOn w:val="Normal"/>
    <w:rsid w:val="00556EC7"/>
    <w:pPr>
      <w:tabs>
        <w:tab w:val="right" w:pos="9469"/>
      </w:tabs>
      <w:spacing w:afterLines="50" w:after="120"/>
    </w:pPr>
    <w:rPr>
      <w:rFonts w:ascii="Arial" w:eastAsia="Times New Roman" w:hAnsi="Arial" w:cs="Times New Roman"/>
      <w:b/>
      <w:sz w:val="22"/>
      <w:lang w:val="en-US"/>
    </w:rPr>
  </w:style>
  <w:style w:type="paragraph" w:styleId="BodyText">
    <w:name w:val="Body Text"/>
    <w:basedOn w:val="Normal"/>
    <w:link w:val="BodyTextChar"/>
    <w:uiPriority w:val="99"/>
    <w:rsid w:val="00A30E86"/>
    <w:pPr>
      <w:widowControl w:val="0"/>
      <w:ind w:left="20"/>
    </w:pPr>
    <w:rPr>
      <w:rFonts w:ascii="Arial" w:eastAsia="Calibri" w:hAnsi="Arial" w:cs="Times New Roman"/>
      <w:sz w:val="22"/>
      <w:szCs w:val="22"/>
      <w:lang w:val="en-US"/>
    </w:rPr>
  </w:style>
  <w:style w:type="character" w:customStyle="1" w:styleId="BodyTextChar">
    <w:name w:val="Body Text Char"/>
    <w:basedOn w:val="DefaultParagraphFont"/>
    <w:link w:val="BodyText"/>
    <w:uiPriority w:val="99"/>
    <w:rsid w:val="00A30E86"/>
    <w:rPr>
      <w:rFonts w:ascii="Arial" w:eastAsia="Calibri" w:hAnsi="Arial" w:cs="Times New Roman"/>
      <w:sz w:val="22"/>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0B99"/>
    <w:pPr>
      <w:ind w:left="720"/>
      <w:contextualSpacing/>
    </w:pPr>
  </w:style>
  <w:style w:type="character" w:styleId="PlaceholderText">
    <w:name w:val="Placeholder Text"/>
    <w:basedOn w:val="DefaultParagraphFont"/>
    <w:uiPriority w:val="99"/>
    <w:semiHidden/>
    <w:rsid w:val="000D0B99"/>
    <w:rPr>
      <w:color w:val="808080"/>
    </w:rPr>
  </w:style>
  <w:style w:type="paragraph" w:styleId="BalloonText">
    <w:name w:val="Balloon Text"/>
    <w:basedOn w:val="Normal"/>
    <w:link w:val="BalloonTextChar"/>
    <w:uiPriority w:val="99"/>
    <w:semiHidden/>
    <w:unhideWhenUsed/>
    <w:rsid w:val="000D0B9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0B99"/>
    <w:rPr>
      <w:rFonts w:ascii="Lucida Grande" w:hAnsi="Lucida Grande" w:cs="Lucida Grande"/>
      <w:sz w:val="18"/>
      <w:szCs w:val="18"/>
    </w:rPr>
  </w:style>
  <w:style w:type="paragraph" w:customStyle="1" w:styleId="TestStyle1">
    <w:name w:val="Test Style 1"/>
    <w:basedOn w:val="Normal"/>
    <w:link w:val="TestStyle1Char"/>
    <w:uiPriority w:val="99"/>
    <w:rsid w:val="000D0B99"/>
    <w:pPr>
      <w:spacing w:after="200"/>
      <w:jc w:val="center"/>
    </w:pPr>
    <w:rPr>
      <w:rFonts w:ascii="Arial" w:eastAsia="MS ??" w:hAnsi="Arial" w:cs="Times New Roman"/>
      <w:b/>
      <w:sz w:val="28"/>
      <w:szCs w:val="28"/>
      <w:lang w:eastAsia="en-AU"/>
    </w:rPr>
  </w:style>
  <w:style w:type="character" w:customStyle="1" w:styleId="TestStyle1Char">
    <w:name w:val="Test Style 1 Char"/>
    <w:basedOn w:val="DefaultParagraphFont"/>
    <w:link w:val="TestStyle1"/>
    <w:uiPriority w:val="99"/>
    <w:locked/>
    <w:rsid w:val="000D0B99"/>
    <w:rPr>
      <w:rFonts w:ascii="Arial" w:eastAsia="MS ??" w:hAnsi="Arial" w:cs="Times New Roman"/>
      <w:b/>
      <w:sz w:val="28"/>
      <w:szCs w:val="28"/>
      <w:lang w:eastAsia="en-AU"/>
    </w:rPr>
  </w:style>
  <w:style w:type="paragraph" w:styleId="Header">
    <w:name w:val="header"/>
    <w:basedOn w:val="Normal"/>
    <w:link w:val="HeaderChar"/>
    <w:uiPriority w:val="99"/>
    <w:unhideWhenUsed/>
    <w:rsid w:val="00640984"/>
    <w:pPr>
      <w:tabs>
        <w:tab w:val="center" w:pos="4320"/>
        <w:tab w:val="right" w:pos="8640"/>
      </w:tabs>
    </w:pPr>
  </w:style>
  <w:style w:type="character" w:customStyle="1" w:styleId="HeaderChar">
    <w:name w:val="Header Char"/>
    <w:basedOn w:val="DefaultParagraphFont"/>
    <w:link w:val="Header"/>
    <w:uiPriority w:val="99"/>
    <w:rsid w:val="00640984"/>
  </w:style>
  <w:style w:type="paragraph" w:styleId="Footer">
    <w:name w:val="footer"/>
    <w:basedOn w:val="Normal"/>
    <w:link w:val="FooterChar"/>
    <w:uiPriority w:val="99"/>
    <w:unhideWhenUsed/>
    <w:rsid w:val="00640984"/>
    <w:pPr>
      <w:tabs>
        <w:tab w:val="center" w:pos="4320"/>
        <w:tab w:val="right" w:pos="8640"/>
      </w:tabs>
    </w:pPr>
  </w:style>
  <w:style w:type="character" w:customStyle="1" w:styleId="FooterChar">
    <w:name w:val="Footer Char"/>
    <w:basedOn w:val="DefaultParagraphFont"/>
    <w:link w:val="Footer"/>
    <w:uiPriority w:val="99"/>
    <w:rsid w:val="00640984"/>
  </w:style>
  <w:style w:type="paragraph" w:customStyle="1" w:styleId="PartA">
    <w:name w:val="PartA"/>
    <w:basedOn w:val="Normal"/>
    <w:link w:val="PartAChar"/>
    <w:rsid w:val="00556EC7"/>
    <w:pPr>
      <w:tabs>
        <w:tab w:val="left" w:pos="680"/>
        <w:tab w:val="right" w:pos="9469"/>
      </w:tabs>
      <w:ind w:left="660" w:hangingChars="300" w:hanging="660"/>
    </w:pPr>
    <w:rPr>
      <w:rFonts w:ascii="Arial" w:eastAsia="Times New Roman" w:hAnsi="Arial" w:cs="Times New Roman"/>
      <w:sz w:val="22"/>
    </w:rPr>
  </w:style>
  <w:style w:type="paragraph" w:customStyle="1" w:styleId="PartAI">
    <w:name w:val="PartAI"/>
    <w:basedOn w:val="Normal"/>
    <w:rsid w:val="00556EC7"/>
    <w:pPr>
      <w:tabs>
        <w:tab w:val="left" w:pos="680"/>
        <w:tab w:val="right" w:pos="9469"/>
      </w:tabs>
      <w:ind w:left="1360" w:hanging="680"/>
    </w:pPr>
    <w:rPr>
      <w:rFonts w:ascii="Arial" w:eastAsia="Times New Roman" w:hAnsi="Arial" w:cs="Times New Roman"/>
      <w:sz w:val="22"/>
      <w:szCs w:val="20"/>
    </w:rPr>
  </w:style>
  <w:style w:type="character" w:customStyle="1" w:styleId="PartAChar">
    <w:name w:val="PartA Char"/>
    <w:link w:val="PartA"/>
    <w:rsid w:val="00556EC7"/>
    <w:rPr>
      <w:rFonts w:ascii="Arial" w:eastAsia="Times New Roman" w:hAnsi="Arial" w:cs="Times New Roman"/>
      <w:sz w:val="22"/>
    </w:rPr>
  </w:style>
  <w:style w:type="paragraph" w:customStyle="1" w:styleId="QNum">
    <w:name w:val="QNum"/>
    <w:basedOn w:val="Normal"/>
    <w:rsid w:val="00556EC7"/>
    <w:pPr>
      <w:tabs>
        <w:tab w:val="right" w:pos="9469"/>
      </w:tabs>
      <w:spacing w:afterLines="50" w:after="120"/>
    </w:pPr>
    <w:rPr>
      <w:rFonts w:ascii="Arial" w:eastAsia="Times New Roman" w:hAnsi="Arial" w:cs="Times New Roman"/>
      <w:b/>
      <w:sz w:val="22"/>
      <w:lang w:val="en-US"/>
    </w:rPr>
  </w:style>
  <w:style w:type="paragraph" w:styleId="BodyText">
    <w:name w:val="Body Text"/>
    <w:basedOn w:val="Normal"/>
    <w:link w:val="BodyTextChar"/>
    <w:uiPriority w:val="99"/>
    <w:rsid w:val="00A30E86"/>
    <w:pPr>
      <w:widowControl w:val="0"/>
      <w:ind w:left="20"/>
    </w:pPr>
    <w:rPr>
      <w:rFonts w:ascii="Arial" w:eastAsia="Calibri" w:hAnsi="Arial" w:cs="Times New Roman"/>
      <w:sz w:val="22"/>
      <w:szCs w:val="22"/>
      <w:lang w:val="en-US"/>
    </w:rPr>
  </w:style>
  <w:style w:type="character" w:customStyle="1" w:styleId="BodyTextChar">
    <w:name w:val="Body Text Char"/>
    <w:basedOn w:val="DefaultParagraphFont"/>
    <w:link w:val="BodyText"/>
    <w:uiPriority w:val="99"/>
    <w:rsid w:val="00A30E86"/>
    <w:rPr>
      <w:rFonts w:ascii="Arial" w:eastAsia="Calibri" w:hAnsi="Arial" w:cs="Times New Roman"/>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8F8E66E4</Template>
  <TotalTime>1</TotalTime>
  <Pages>8</Pages>
  <Words>808</Words>
  <Characters>461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5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sy Palmer</dc:creator>
  <cp:lastModifiedBy>PALMER Patsy</cp:lastModifiedBy>
  <cp:revision>3</cp:revision>
  <cp:lastPrinted>2018-05-09T04:35:00Z</cp:lastPrinted>
  <dcterms:created xsi:type="dcterms:W3CDTF">2019-05-09T01:40:00Z</dcterms:created>
  <dcterms:modified xsi:type="dcterms:W3CDTF">2019-05-10T00:47:00Z</dcterms:modified>
</cp:coreProperties>
</file>